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04" r:id="rId2"/>
    <p:sldId id="326" r:id="rId3"/>
    <p:sldId id="328" r:id="rId4"/>
    <p:sldId id="329" r:id="rId5"/>
    <p:sldId id="330" r:id="rId6"/>
    <p:sldId id="331" r:id="rId7"/>
    <p:sldId id="332" r:id="rId8"/>
    <p:sldId id="333" r:id="rId9"/>
    <p:sldId id="334" r:id="rId10"/>
    <p:sldId id="335" r:id="rId11"/>
    <p:sldId id="336" r:id="rId12"/>
    <p:sldId id="337" r:id="rId13"/>
    <p:sldId id="338" r:id="rId14"/>
    <p:sldId id="339" r:id="rId15"/>
    <p:sldId id="340" r:id="rId16"/>
    <p:sldId id="341" r:id="rId17"/>
    <p:sldId id="342" r:id="rId18"/>
    <p:sldId id="343" r:id="rId19"/>
    <p:sldId id="344" r:id="rId20"/>
    <p:sldId id="327" r:id="rId21"/>
    <p:sldId id="275" r:id="rId22"/>
  </p:sldIdLst>
  <p:sldSz cx="14630400" cy="8229600"/>
  <p:notesSz cx="6953250" cy="9234488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652933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305868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958803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611738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3264668" algn="l" defTabSz="1305868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3917604" algn="l" defTabSz="1305868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4570536" algn="l" defTabSz="1305868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5223475" algn="l" defTabSz="1305868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592">
          <p15:clr>
            <a:srgbClr val="A4A3A4"/>
          </p15:clr>
        </p15:guide>
        <p15:guide id="4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6C62C"/>
    <a:srgbClr val="F4F6A4"/>
    <a:srgbClr val="FFFFFF"/>
    <a:srgbClr val="808080"/>
    <a:srgbClr val="9B90DC"/>
    <a:srgbClr val="E7A707"/>
    <a:srgbClr val="5F5F5F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4" autoAdjust="0"/>
    <p:restoredTop sz="94671" autoAdjust="0"/>
  </p:normalViewPr>
  <p:slideViewPr>
    <p:cSldViewPr>
      <p:cViewPr varScale="1">
        <p:scale>
          <a:sx n="59" d="100"/>
          <a:sy n="59" d="100"/>
        </p:scale>
        <p:origin x="630" y="42"/>
      </p:cViewPr>
      <p:guideLst>
        <p:guide orient="horz" pos="2160"/>
        <p:guide pos="2880"/>
        <p:guide orient="horz" pos="2592"/>
        <p:guide pos="4608"/>
      </p:guideLst>
    </p:cSldViewPr>
  </p:slideViewPr>
  <p:outlineViewPr>
    <p:cViewPr>
      <p:scale>
        <a:sx n="33" d="100"/>
        <a:sy n="33" d="100"/>
      </p:scale>
      <p:origin x="36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18" Type="http://schemas.openxmlformats.org/officeDocument/2006/relationships/image" Target="../media/image29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17" Type="http://schemas.openxmlformats.org/officeDocument/2006/relationships/image" Target="../media/image28.wmf"/><Relationship Id="rId2" Type="http://schemas.openxmlformats.org/officeDocument/2006/relationships/image" Target="../media/image12.wmf"/><Relationship Id="rId16" Type="http://schemas.openxmlformats.org/officeDocument/2006/relationships/image" Target="../media/image27.wmf"/><Relationship Id="rId20" Type="http://schemas.openxmlformats.org/officeDocument/2006/relationships/image" Target="../media/image31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19" Type="http://schemas.openxmlformats.org/officeDocument/2006/relationships/image" Target="../media/image3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8588" y="0"/>
            <a:ext cx="301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00050" y="692150"/>
            <a:ext cx="61531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5325" y="4386263"/>
            <a:ext cx="5562600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13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8588" y="8770938"/>
            <a:ext cx="3013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BCBD282-8406-4631-A382-F45DDFD344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8612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1pPr>
    <a:lvl2pPr marL="652933"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2pPr>
    <a:lvl3pPr marL="1305868"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3pPr>
    <a:lvl4pPr marL="1958803"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4pPr>
    <a:lvl5pPr marL="2611738" algn="l" rtl="0" eaLnBrk="0" fontAlgn="base" hangingPunct="0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+mn-cs"/>
      </a:defRPr>
    </a:lvl5pPr>
    <a:lvl6pPr marL="3264668" algn="l" defTabSz="130586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7604" algn="l" defTabSz="130586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0536" algn="l" defTabSz="130586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3475" algn="l" defTabSz="1305868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28" name="Freeform 40"/>
          <p:cNvSpPr>
            <a:spLocks/>
          </p:cNvSpPr>
          <p:nvPr/>
        </p:nvSpPr>
        <p:spPr bwMode="hidden">
          <a:xfrm>
            <a:off x="0" y="2194560"/>
            <a:ext cx="14630400" cy="6025516"/>
          </a:xfrm>
          <a:custGeom>
            <a:avLst/>
            <a:gdLst>
              <a:gd name="T0" fmla="*/ 0 w 5760"/>
              <a:gd name="T1" fmla="*/ 1000 h 3592"/>
              <a:gd name="T2" fmla="*/ 0 w 5760"/>
              <a:gd name="T3" fmla="*/ 3592 h 3592"/>
              <a:gd name="T4" fmla="*/ 5760 w 5760"/>
              <a:gd name="T5" fmla="*/ 3592 h 3592"/>
              <a:gd name="T6" fmla="*/ 5760 w 5760"/>
              <a:gd name="T7" fmla="*/ 2776 h 3592"/>
              <a:gd name="T8" fmla="*/ 0 w 5760"/>
              <a:gd name="T9" fmla="*/ 1000 h 3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60" h="3592">
                <a:moveTo>
                  <a:pt x="0" y="1000"/>
                </a:moveTo>
                <a:lnTo>
                  <a:pt x="0" y="3592"/>
                </a:lnTo>
                <a:lnTo>
                  <a:pt x="5760" y="3592"/>
                </a:lnTo>
                <a:cubicBezTo>
                  <a:pt x="5760" y="3592"/>
                  <a:pt x="5760" y="3184"/>
                  <a:pt x="5760" y="2776"/>
                </a:cubicBezTo>
                <a:cubicBezTo>
                  <a:pt x="3496" y="0"/>
                  <a:pt x="0" y="1000"/>
                  <a:pt x="0" y="1000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alpha val="20000"/>
                </a:schemeClr>
              </a:gs>
              <a:gs pos="50000">
                <a:schemeClr val="accent2">
                  <a:gamma/>
                  <a:tint val="0"/>
                  <a:invGamma/>
                  <a:alpha val="0"/>
                </a:schemeClr>
              </a:gs>
              <a:gs pos="100000">
                <a:schemeClr val="accent2">
                  <a:alpha val="20000"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grpSp>
        <p:nvGrpSpPr>
          <p:cNvPr id="37929" name="Group 41"/>
          <p:cNvGrpSpPr>
            <a:grpSpLocks/>
          </p:cNvGrpSpPr>
          <p:nvPr/>
        </p:nvGrpSpPr>
        <p:grpSpPr bwMode="auto">
          <a:xfrm>
            <a:off x="0" y="4937760"/>
            <a:ext cx="14234160" cy="3291840"/>
            <a:chOff x="0" y="2502"/>
            <a:chExt cx="5604" cy="1728"/>
          </a:xfrm>
        </p:grpSpPr>
        <p:sp>
          <p:nvSpPr>
            <p:cNvPr id="37930" name="AutoShape 42"/>
            <p:cNvSpPr>
              <a:spLocks noChangeAspect="1" noChangeArrowheads="1" noTextEdit="1"/>
            </p:cNvSpPr>
            <p:nvPr/>
          </p:nvSpPr>
          <p:spPr bwMode="ltGray">
            <a:xfrm>
              <a:off x="0" y="2784"/>
              <a:ext cx="5604" cy="1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31" name="Freeform 43"/>
            <p:cNvSpPr>
              <a:spLocks/>
            </p:cNvSpPr>
            <p:nvPr/>
          </p:nvSpPr>
          <p:spPr bwMode="ltGray">
            <a:xfrm>
              <a:off x="4" y="2794"/>
              <a:ext cx="5430" cy="1432"/>
            </a:xfrm>
            <a:custGeom>
              <a:avLst/>
              <a:gdLst>
                <a:gd name="T0" fmla="*/ 275 w 2715"/>
                <a:gd name="T1" fmla="*/ 697 h 710"/>
                <a:gd name="T2" fmla="*/ 153 w 2715"/>
                <a:gd name="T3" fmla="*/ 668 h 710"/>
                <a:gd name="T4" fmla="*/ 75 w 2715"/>
                <a:gd name="T5" fmla="*/ 653 h 710"/>
                <a:gd name="T6" fmla="*/ 29 w 2715"/>
                <a:gd name="T7" fmla="*/ 478 h 710"/>
                <a:gd name="T8" fmla="*/ 475 w 2715"/>
                <a:gd name="T9" fmla="*/ 217 h 710"/>
                <a:gd name="T10" fmla="*/ 841 w 2715"/>
                <a:gd name="T11" fmla="*/ 121 h 710"/>
                <a:gd name="T12" fmla="*/ 1078 w 2715"/>
                <a:gd name="T13" fmla="*/ 56 h 710"/>
                <a:gd name="T14" fmla="*/ 1892 w 2715"/>
                <a:gd name="T15" fmla="*/ 76 h 710"/>
                <a:gd name="T16" fmla="*/ 2323 w 2715"/>
                <a:gd name="T17" fmla="*/ 145 h 710"/>
                <a:gd name="T18" fmla="*/ 2519 w 2715"/>
                <a:gd name="T19" fmla="*/ 226 h 710"/>
                <a:gd name="T20" fmla="*/ 2688 w 2715"/>
                <a:gd name="T21" fmla="*/ 333 h 710"/>
                <a:gd name="T22" fmla="*/ 2543 w 2715"/>
                <a:gd name="T23" fmla="*/ 460 h 710"/>
                <a:gd name="T24" fmla="*/ 2539 w 2715"/>
                <a:gd name="T25" fmla="*/ 579 h 710"/>
                <a:gd name="T26" fmla="*/ 2292 w 2715"/>
                <a:gd name="T27" fmla="*/ 673 h 710"/>
                <a:gd name="T28" fmla="*/ 1754 w 2715"/>
                <a:gd name="T29" fmla="*/ 643 h 710"/>
                <a:gd name="T30" fmla="*/ 1506 w 2715"/>
                <a:gd name="T31" fmla="*/ 638 h 710"/>
                <a:gd name="T32" fmla="*/ 1215 w 2715"/>
                <a:gd name="T33" fmla="*/ 684 h 710"/>
                <a:gd name="T34" fmla="*/ 802 w 2715"/>
                <a:gd name="T35" fmla="*/ 626 h 710"/>
                <a:gd name="T36" fmla="*/ 487 w 2715"/>
                <a:gd name="T37" fmla="*/ 627 h 710"/>
                <a:gd name="T38" fmla="*/ 275 w 2715"/>
                <a:gd name="T39" fmla="*/ 697 h 7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15" h="710">
                  <a:moveTo>
                    <a:pt x="275" y="697"/>
                  </a:moveTo>
                  <a:cubicBezTo>
                    <a:pt x="233" y="699"/>
                    <a:pt x="193" y="678"/>
                    <a:pt x="153" y="668"/>
                  </a:cubicBezTo>
                  <a:cubicBezTo>
                    <a:pt x="128" y="662"/>
                    <a:pt x="99" y="663"/>
                    <a:pt x="75" y="653"/>
                  </a:cubicBezTo>
                  <a:cubicBezTo>
                    <a:pt x="0" y="621"/>
                    <a:pt x="2" y="543"/>
                    <a:pt x="29" y="478"/>
                  </a:cubicBezTo>
                  <a:cubicBezTo>
                    <a:pt x="91" y="327"/>
                    <a:pt x="334" y="264"/>
                    <a:pt x="475" y="217"/>
                  </a:cubicBezTo>
                  <a:cubicBezTo>
                    <a:pt x="595" y="176"/>
                    <a:pt x="719" y="154"/>
                    <a:pt x="841" y="121"/>
                  </a:cubicBezTo>
                  <a:cubicBezTo>
                    <a:pt x="920" y="100"/>
                    <a:pt x="998" y="73"/>
                    <a:pt x="1078" y="56"/>
                  </a:cubicBezTo>
                  <a:cubicBezTo>
                    <a:pt x="1349" y="0"/>
                    <a:pt x="1621" y="51"/>
                    <a:pt x="1892" y="76"/>
                  </a:cubicBezTo>
                  <a:cubicBezTo>
                    <a:pt x="2033" y="88"/>
                    <a:pt x="2185" y="111"/>
                    <a:pt x="2323" y="145"/>
                  </a:cubicBezTo>
                  <a:cubicBezTo>
                    <a:pt x="2392" y="162"/>
                    <a:pt x="2458" y="190"/>
                    <a:pt x="2519" y="226"/>
                  </a:cubicBezTo>
                  <a:cubicBezTo>
                    <a:pt x="2552" y="246"/>
                    <a:pt x="2673" y="296"/>
                    <a:pt x="2688" y="333"/>
                  </a:cubicBezTo>
                  <a:cubicBezTo>
                    <a:pt x="2715" y="402"/>
                    <a:pt x="2584" y="439"/>
                    <a:pt x="2543" y="460"/>
                  </a:cubicBezTo>
                  <a:cubicBezTo>
                    <a:pt x="2456" y="504"/>
                    <a:pt x="2553" y="513"/>
                    <a:pt x="2539" y="579"/>
                  </a:cubicBezTo>
                  <a:cubicBezTo>
                    <a:pt x="2526" y="638"/>
                    <a:pt x="2334" y="665"/>
                    <a:pt x="2292" y="673"/>
                  </a:cubicBezTo>
                  <a:cubicBezTo>
                    <a:pt x="2110" y="710"/>
                    <a:pt x="1934" y="662"/>
                    <a:pt x="1754" y="643"/>
                  </a:cubicBezTo>
                  <a:cubicBezTo>
                    <a:pt x="1673" y="634"/>
                    <a:pt x="1588" y="634"/>
                    <a:pt x="1506" y="638"/>
                  </a:cubicBezTo>
                  <a:cubicBezTo>
                    <a:pt x="1407" y="644"/>
                    <a:pt x="1314" y="673"/>
                    <a:pt x="1215" y="684"/>
                  </a:cubicBezTo>
                  <a:cubicBezTo>
                    <a:pt x="1071" y="701"/>
                    <a:pt x="946" y="629"/>
                    <a:pt x="802" y="626"/>
                  </a:cubicBezTo>
                  <a:cubicBezTo>
                    <a:pt x="699" y="625"/>
                    <a:pt x="590" y="620"/>
                    <a:pt x="487" y="627"/>
                  </a:cubicBezTo>
                  <a:cubicBezTo>
                    <a:pt x="409" y="632"/>
                    <a:pt x="352" y="692"/>
                    <a:pt x="275" y="69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30000"/>
                  </a:schemeClr>
                </a:gs>
                <a:gs pos="100000">
                  <a:schemeClr val="accent2">
                    <a:gamma/>
                    <a:shade val="98431"/>
                    <a:invGamma/>
                    <a:alpha val="0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32" name="Freeform 44"/>
            <p:cNvSpPr>
              <a:spLocks/>
            </p:cNvSpPr>
            <p:nvPr/>
          </p:nvSpPr>
          <p:spPr bwMode="ltGray">
            <a:xfrm>
              <a:off x="22" y="2792"/>
              <a:ext cx="5576" cy="768"/>
            </a:xfrm>
            <a:custGeom>
              <a:avLst/>
              <a:gdLst>
                <a:gd name="T0" fmla="*/ 0 w 2788"/>
                <a:gd name="T1" fmla="*/ 381 h 381"/>
                <a:gd name="T2" fmla="*/ 697 w 2788"/>
                <a:gd name="T3" fmla="*/ 102 h 381"/>
                <a:gd name="T4" fmla="*/ 1662 w 2788"/>
                <a:gd name="T5" fmla="*/ 3 h 381"/>
                <a:gd name="T6" fmla="*/ 2231 w 2788"/>
                <a:gd name="T7" fmla="*/ 87 h 381"/>
                <a:gd name="T8" fmla="*/ 2540 w 2788"/>
                <a:gd name="T9" fmla="*/ 162 h 381"/>
                <a:gd name="T10" fmla="*/ 2788 w 2788"/>
                <a:gd name="T11" fmla="*/ 26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88" h="381">
                  <a:moveTo>
                    <a:pt x="0" y="381"/>
                  </a:moveTo>
                  <a:cubicBezTo>
                    <a:pt x="222" y="255"/>
                    <a:pt x="443" y="150"/>
                    <a:pt x="697" y="102"/>
                  </a:cubicBezTo>
                  <a:cubicBezTo>
                    <a:pt x="1008" y="42"/>
                    <a:pt x="1344" y="9"/>
                    <a:pt x="1662" y="3"/>
                  </a:cubicBezTo>
                  <a:cubicBezTo>
                    <a:pt x="1859" y="0"/>
                    <a:pt x="2041" y="48"/>
                    <a:pt x="2231" y="87"/>
                  </a:cubicBezTo>
                  <a:cubicBezTo>
                    <a:pt x="2336" y="108"/>
                    <a:pt x="2438" y="126"/>
                    <a:pt x="2540" y="162"/>
                  </a:cubicBezTo>
                  <a:cubicBezTo>
                    <a:pt x="2605" y="185"/>
                    <a:pt x="2735" y="213"/>
                    <a:pt x="2788" y="261"/>
                  </a:cubicBezTo>
                </a:path>
              </a:pathLst>
            </a:custGeom>
            <a:noFill/>
            <a:ln w="12700" cap="rnd">
              <a:solidFill>
                <a:srgbClr val="503F2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37933" name="Group 45"/>
            <p:cNvGrpSpPr>
              <a:grpSpLocks/>
            </p:cNvGrpSpPr>
            <p:nvPr/>
          </p:nvGrpSpPr>
          <p:grpSpPr bwMode="auto">
            <a:xfrm rot="-1365718">
              <a:off x="184" y="3151"/>
              <a:ext cx="228" cy="272"/>
              <a:chOff x="2208" y="3031"/>
              <a:chExt cx="565" cy="674"/>
            </a:xfrm>
          </p:grpSpPr>
          <p:sp>
            <p:nvSpPr>
              <p:cNvPr id="37934" name="Freeform 46"/>
              <p:cNvSpPr>
                <a:spLocks/>
              </p:cNvSpPr>
              <p:nvPr/>
            </p:nvSpPr>
            <p:spPr bwMode="ltGray">
              <a:xfrm>
                <a:off x="2256" y="3072"/>
                <a:ext cx="517" cy="633"/>
              </a:xfrm>
              <a:custGeom>
                <a:avLst/>
                <a:gdLst>
                  <a:gd name="T0" fmla="*/ 179 w 219"/>
                  <a:gd name="T1" fmla="*/ 128 h 268"/>
                  <a:gd name="T2" fmla="*/ 148 w 219"/>
                  <a:gd name="T3" fmla="*/ 38 h 268"/>
                  <a:gd name="T4" fmla="*/ 129 w 219"/>
                  <a:gd name="T5" fmla="*/ 4 h 268"/>
                  <a:gd name="T6" fmla="*/ 108 w 219"/>
                  <a:gd name="T7" fmla="*/ 5 h 268"/>
                  <a:gd name="T8" fmla="*/ 39 w 219"/>
                  <a:gd name="T9" fmla="*/ 14 h 268"/>
                  <a:gd name="T10" fmla="*/ 27 w 219"/>
                  <a:gd name="T11" fmla="*/ 44 h 268"/>
                  <a:gd name="T12" fmla="*/ 22 w 219"/>
                  <a:gd name="T13" fmla="*/ 122 h 268"/>
                  <a:gd name="T14" fmla="*/ 5 w 219"/>
                  <a:gd name="T15" fmla="*/ 237 h 268"/>
                  <a:gd name="T16" fmla="*/ 31 w 219"/>
                  <a:gd name="T17" fmla="*/ 268 h 268"/>
                  <a:gd name="T18" fmla="*/ 66 w 219"/>
                  <a:gd name="T19" fmla="*/ 207 h 268"/>
                  <a:gd name="T20" fmla="*/ 67 w 219"/>
                  <a:gd name="T21" fmla="*/ 194 h 268"/>
                  <a:gd name="T22" fmla="*/ 117 w 219"/>
                  <a:gd name="T23" fmla="*/ 165 h 268"/>
                  <a:gd name="T24" fmla="*/ 94 w 219"/>
                  <a:gd name="T25" fmla="*/ 142 h 268"/>
                  <a:gd name="T26" fmla="*/ 67 w 219"/>
                  <a:gd name="T27" fmla="*/ 150 h 268"/>
                  <a:gd name="T28" fmla="*/ 66 w 219"/>
                  <a:gd name="T29" fmla="*/ 142 h 268"/>
                  <a:gd name="T30" fmla="*/ 79 w 219"/>
                  <a:gd name="T31" fmla="*/ 87 h 268"/>
                  <a:gd name="T32" fmla="*/ 116 w 219"/>
                  <a:gd name="T33" fmla="*/ 92 h 268"/>
                  <a:gd name="T34" fmla="*/ 138 w 219"/>
                  <a:gd name="T35" fmla="*/ 147 h 268"/>
                  <a:gd name="T36" fmla="*/ 162 w 219"/>
                  <a:gd name="T37" fmla="*/ 203 h 268"/>
                  <a:gd name="T38" fmla="*/ 175 w 219"/>
                  <a:gd name="T39" fmla="*/ 242 h 268"/>
                  <a:gd name="T40" fmla="*/ 215 w 219"/>
                  <a:gd name="T41" fmla="*/ 218 h 268"/>
                  <a:gd name="T42" fmla="*/ 179 w 219"/>
                  <a:gd name="T43" fmla="*/ 128 h 2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19" h="268">
                    <a:moveTo>
                      <a:pt x="179" y="128"/>
                    </a:moveTo>
                    <a:cubicBezTo>
                      <a:pt x="169" y="97"/>
                      <a:pt x="161" y="68"/>
                      <a:pt x="148" y="38"/>
                    </a:cubicBezTo>
                    <a:cubicBezTo>
                      <a:pt x="144" y="30"/>
                      <a:pt x="137" y="8"/>
                      <a:pt x="129" y="4"/>
                    </a:cubicBezTo>
                    <a:cubicBezTo>
                      <a:pt x="120" y="0"/>
                      <a:pt x="118" y="4"/>
                      <a:pt x="108" y="5"/>
                    </a:cubicBezTo>
                    <a:cubicBezTo>
                      <a:pt x="89" y="7"/>
                      <a:pt x="55" y="3"/>
                      <a:pt x="39" y="14"/>
                    </a:cubicBezTo>
                    <a:cubicBezTo>
                      <a:pt x="28" y="21"/>
                      <a:pt x="28" y="32"/>
                      <a:pt x="27" y="44"/>
                    </a:cubicBezTo>
                    <a:cubicBezTo>
                      <a:pt x="25" y="70"/>
                      <a:pt x="25" y="96"/>
                      <a:pt x="22" y="122"/>
                    </a:cubicBezTo>
                    <a:cubicBezTo>
                      <a:pt x="17" y="160"/>
                      <a:pt x="0" y="198"/>
                      <a:pt x="5" y="237"/>
                    </a:cubicBezTo>
                    <a:cubicBezTo>
                      <a:pt x="7" y="253"/>
                      <a:pt x="12" y="268"/>
                      <a:pt x="31" y="268"/>
                    </a:cubicBezTo>
                    <a:cubicBezTo>
                      <a:pt x="69" y="266"/>
                      <a:pt x="67" y="234"/>
                      <a:pt x="66" y="207"/>
                    </a:cubicBezTo>
                    <a:cubicBezTo>
                      <a:pt x="66" y="202"/>
                      <a:pt x="66" y="198"/>
                      <a:pt x="67" y="194"/>
                    </a:cubicBezTo>
                    <a:cubicBezTo>
                      <a:pt x="89" y="192"/>
                      <a:pt x="118" y="183"/>
                      <a:pt x="117" y="165"/>
                    </a:cubicBezTo>
                    <a:cubicBezTo>
                      <a:pt x="116" y="158"/>
                      <a:pt x="100" y="143"/>
                      <a:pt x="94" y="142"/>
                    </a:cubicBezTo>
                    <a:cubicBezTo>
                      <a:pt x="87" y="141"/>
                      <a:pt x="77" y="145"/>
                      <a:pt x="67" y="150"/>
                    </a:cubicBezTo>
                    <a:cubicBezTo>
                      <a:pt x="67" y="147"/>
                      <a:pt x="66" y="145"/>
                      <a:pt x="66" y="142"/>
                    </a:cubicBezTo>
                    <a:cubicBezTo>
                      <a:pt x="64" y="122"/>
                      <a:pt x="61" y="98"/>
                      <a:pt x="79" y="87"/>
                    </a:cubicBezTo>
                    <a:cubicBezTo>
                      <a:pt x="92" y="80"/>
                      <a:pt x="107" y="81"/>
                      <a:pt x="116" y="92"/>
                    </a:cubicBezTo>
                    <a:cubicBezTo>
                      <a:pt x="129" y="106"/>
                      <a:pt x="129" y="130"/>
                      <a:pt x="138" y="147"/>
                    </a:cubicBezTo>
                    <a:cubicBezTo>
                      <a:pt x="147" y="166"/>
                      <a:pt x="155" y="183"/>
                      <a:pt x="162" y="203"/>
                    </a:cubicBezTo>
                    <a:cubicBezTo>
                      <a:pt x="165" y="211"/>
                      <a:pt x="168" y="237"/>
                      <a:pt x="175" y="242"/>
                    </a:cubicBezTo>
                    <a:cubicBezTo>
                      <a:pt x="191" y="254"/>
                      <a:pt x="214" y="231"/>
                      <a:pt x="215" y="218"/>
                    </a:cubicBezTo>
                    <a:cubicBezTo>
                      <a:pt x="219" y="183"/>
                      <a:pt x="188" y="159"/>
                      <a:pt x="179" y="12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35" name="Freeform 47"/>
              <p:cNvSpPr>
                <a:spLocks/>
              </p:cNvSpPr>
              <p:nvPr/>
            </p:nvSpPr>
            <p:spPr bwMode="ltGray">
              <a:xfrm>
                <a:off x="2208" y="3031"/>
                <a:ext cx="518" cy="635"/>
              </a:xfrm>
              <a:custGeom>
                <a:avLst/>
                <a:gdLst>
                  <a:gd name="T0" fmla="*/ 179 w 219"/>
                  <a:gd name="T1" fmla="*/ 128 h 269"/>
                  <a:gd name="T2" fmla="*/ 148 w 219"/>
                  <a:gd name="T3" fmla="*/ 38 h 269"/>
                  <a:gd name="T4" fmla="*/ 129 w 219"/>
                  <a:gd name="T5" fmla="*/ 4 h 269"/>
                  <a:gd name="T6" fmla="*/ 109 w 219"/>
                  <a:gd name="T7" fmla="*/ 5 h 269"/>
                  <a:gd name="T8" fmla="*/ 39 w 219"/>
                  <a:gd name="T9" fmla="*/ 14 h 269"/>
                  <a:gd name="T10" fmla="*/ 27 w 219"/>
                  <a:gd name="T11" fmla="*/ 44 h 269"/>
                  <a:gd name="T12" fmla="*/ 22 w 219"/>
                  <a:gd name="T13" fmla="*/ 122 h 269"/>
                  <a:gd name="T14" fmla="*/ 5 w 219"/>
                  <a:gd name="T15" fmla="*/ 237 h 269"/>
                  <a:gd name="T16" fmla="*/ 31 w 219"/>
                  <a:gd name="T17" fmla="*/ 268 h 269"/>
                  <a:gd name="T18" fmla="*/ 67 w 219"/>
                  <a:gd name="T19" fmla="*/ 207 h 269"/>
                  <a:gd name="T20" fmla="*/ 67 w 219"/>
                  <a:gd name="T21" fmla="*/ 194 h 269"/>
                  <a:gd name="T22" fmla="*/ 117 w 219"/>
                  <a:gd name="T23" fmla="*/ 165 h 269"/>
                  <a:gd name="T24" fmla="*/ 94 w 219"/>
                  <a:gd name="T25" fmla="*/ 142 h 269"/>
                  <a:gd name="T26" fmla="*/ 67 w 219"/>
                  <a:gd name="T27" fmla="*/ 150 h 269"/>
                  <a:gd name="T28" fmla="*/ 66 w 219"/>
                  <a:gd name="T29" fmla="*/ 142 h 269"/>
                  <a:gd name="T30" fmla="*/ 80 w 219"/>
                  <a:gd name="T31" fmla="*/ 88 h 269"/>
                  <a:gd name="T32" fmla="*/ 116 w 219"/>
                  <a:gd name="T33" fmla="*/ 92 h 269"/>
                  <a:gd name="T34" fmla="*/ 138 w 219"/>
                  <a:gd name="T35" fmla="*/ 147 h 269"/>
                  <a:gd name="T36" fmla="*/ 162 w 219"/>
                  <a:gd name="T37" fmla="*/ 203 h 269"/>
                  <a:gd name="T38" fmla="*/ 175 w 219"/>
                  <a:gd name="T39" fmla="*/ 242 h 269"/>
                  <a:gd name="T40" fmla="*/ 215 w 219"/>
                  <a:gd name="T41" fmla="*/ 218 h 269"/>
                  <a:gd name="T42" fmla="*/ 179 w 219"/>
                  <a:gd name="T43" fmla="*/ 128 h 2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19" h="269">
                    <a:moveTo>
                      <a:pt x="179" y="128"/>
                    </a:moveTo>
                    <a:cubicBezTo>
                      <a:pt x="169" y="97"/>
                      <a:pt x="161" y="68"/>
                      <a:pt x="148" y="38"/>
                    </a:cubicBezTo>
                    <a:cubicBezTo>
                      <a:pt x="144" y="30"/>
                      <a:pt x="137" y="8"/>
                      <a:pt x="129" y="4"/>
                    </a:cubicBezTo>
                    <a:cubicBezTo>
                      <a:pt x="121" y="0"/>
                      <a:pt x="118" y="5"/>
                      <a:pt x="109" y="5"/>
                    </a:cubicBezTo>
                    <a:cubicBezTo>
                      <a:pt x="89" y="7"/>
                      <a:pt x="56" y="3"/>
                      <a:pt x="39" y="14"/>
                    </a:cubicBezTo>
                    <a:cubicBezTo>
                      <a:pt x="28" y="21"/>
                      <a:pt x="28" y="32"/>
                      <a:pt x="27" y="44"/>
                    </a:cubicBezTo>
                    <a:cubicBezTo>
                      <a:pt x="25" y="71"/>
                      <a:pt x="25" y="96"/>
                      <a:pt x="22" y="122"/>
                    </a:cubicBezTo>
                    <a:cubicBezTo>
                      <a:pt x="17" y="160"/>
                      <a:pt x="0" y="198"/>
                      <a:pt x="5" y="237"/>
                    </a:cubicBezTo>
                    <a:cubicBezTo>
                      <a:pt x="7" y="253"/>
                      <a:pt x="13" y="269"/>
                      <a:pt x="31" y="268"/>
                    </a:cubicBezTo>
                    <a:cubicBezTo>
                      <a:pt x="69" y="266"/>
                      <a:pt x="67" y="234"/>
                      <a:pt x="67" y="207"/>
                    </a:cubicBezTo>
                    <a:cubicBezTo>
                      <a:pt x="67" y="203"/>
                      <a:pt x="67" y="198"/>
                      <a:pt x="67" y="194"/>
                    </a:cubicBezTo>
                    <a:cubicBezTo>
                      <a:pt x="89" y="192"/>
                      <a:pt x="118" y="183"/>
                      <a:pt x="117" y="165"/>
                    </a:cubicBezTo>
                    <a:cubicBezTo>
                      <a:pt x="116" y="158"/>
                      <a:pt x="100" y="143"/>
                      <a:pt x="94" y="142"/>
                    </a:cubicBezTo>
                    <a:cubicBezTo>
                      <a:pt x="87" y="141"/>
                      <a:pt x="77" y="146"/>
                      <a:pt x="67" y="150"/>
                    </a:cubicBezTo>
                    <a:cubicBezTo>
                      <a:pt x="67" y="148"/>
                      <a:pt x="67" y="145"/>
                      <a:pt x="66" y="142"/>
                    </a:cubicBezTo>
                    <a:cubicBezTo>
                      <a:pt x="64" y="122"/>
                      <a:pt x="61" y="98"/>
                      <a:pt x="80" y="88"/>
                    </a:cubicBezTo>
                    <a:cubicBezTo>
                      <a:pt x="92" y="80"/>
                      <a:pt x="107" y="81"/>
                      <a:pt x="116" y="92"/>
                    </a:cubicBezTo>
                    <a:cubicBezTo>
                      <a:pt x="129" y="106"/>
                      <a:pt x="129" y="130"/>
                      <a:pt x="138" y="147"/>
                    </a:cubicBezTo>
                    <a:cubicBezTo>
                      <a:pt x="147" y="166"/>
                      <a:pt x="155" y="184"/>
                      <a:pt x="162" y="203"/>
                    </a:cubicBezTo>
                    <a:cubicBezTo>
                      <a:pt x="165" y="211"/>
                      <a:pt x="168" y="237"/>
                      <a:pt x="175" y="242"/>
                    </a:cubicBezTo>
                    <a:cubicBezTo>
                      <a:pt x="192" y="254"/>
                      <a:pt x="214" y="231"/>
                      <a:pt x="215" y="218"/>
                    </a:cubicBezTo>
                    <a:cubicBezTo>
                      <a:pt x="219" y="183"/>
                      <a:pt x="188" y="159"/>
                      <a:pt x="179" y="12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5451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36" name="Group 48"/>
            <p:cNvGrpSpPr>
              <a:grpSpLocks/>
            </p:cNvGrpSpPr>
            <p:nvPr/>
          </p:nvGrpSpPr>
          <p:grpSpPr bwMode="auto">
            <a:xfrm rot="-1631738">
              <a:off x="2496" y="2544"/>
              <a:ext cx="256" cy="305"/>
              <a:chOff x="2448" y="1200"/>
              <a:chExt cx="634" cy="757"/>
            </a:xfrm>
          </p:grpSpPr>
          <p:sp>
            <p:nvSpPr>
              <p:cNvPr id="37937" name="Freeform 49"/>
              <p:cNvSpPr>
                <a:spLocks/>
              </p:cNvSpPr>
              <p:nvPr/>
            </p:nvSpPr>
            <p:spPr bwMode="ltGray">
              <a:xfrm>
                <a:off x="2489" y="1281"/>
                <a:ext cx="593" cy="676"/>
              </a:xfrm>
              <a:custGeom>
                <a:avLst/>
                <a:gdLst>
                  <a:gd name="T0" fmla="*/ 93 w 251"/>
                  <a:gd name="T1" fmla="*/ 166 h 286"/>
                  <a:gd name="T2" fmla="*/ 145 w 251"/>
                  <a:gd name="T3" fmla="*/ 213 h 286"/>
                  <a:gd name="T4" fmla="*/ 188 w 251"/>
                  <a:gd name="T5" fmla="*/ 223 h 286"/>
                  <a:gd name="T6" fmla="*/ 187 w 251"/>
                  <a:gd name="T7" fmla="*/ 280 h 286"/>
                  <a:gd name="T8" fmla="*/ 59 w 251"/>
                  <a:gd name="T9" fmla="*/ 257 h 286"/>
                  <a:gd name="T10" fmla="*/ 14 w 251"/>
                  <a:gd name="T11" fmla="*/ 102 h 286"/>
                  <a:gd name="T12" fmla="*/ 251 w 251"/>
                  <a:gd name="T13" fmla="*/ 87 h 286"/>
                  <a:gd name="T14" fmla="*/ 228 w 251"/>
                  <a:gd name="T15" fmla="*/ 145 h 286"/>
                  <a:gd name="T16" fmla="*/ 95 w 251"/>
                  <a:gd name="T17" fmla="*/ 155 h 286"/>
                  <a:gd name="T18" fmla="*/ 93 w 251"/>
                  <a:gd name="T19" fmla="*/ 166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1" h="286">
                    <a:moveTo>
                      <a:pt x="93" y="166"/>
                    </a:moveTo>
                    <a:cubicBezTo>
                      <a:pt x="87" y="204"/>
                      <a:pt x="110" y="209"/>
                      <a:pt x="145" y="213"/>
                    </a:cubicBezTo>
                    <a:cubicBezTo>
                      <a:pt x="168" y="216"/>
                      <a:pt x="173" y="201"/>
                      <a:pt x="188" y="223"/>
                    </a:cubicBezTo>
                    <a:cubicBezTo>
                      <a:pt x="197" y="236"/>
                      <a:pt x="189" y="266"/>
                      <a:pt x="187" y="280"/>
                    </a:cubicBezTo>
                    <a:cubicBezTo>
                      <a:pt x="144" y="281"/>
                      <a:pt x="95" y="286"/>
                      <a:pt x="59" y="257"/>
                    </a:cubicBezTo>
                    <a:cubicBezTo>
                      <a:pt x="16" y="223"/>
                      <a:pt x="0" y="153"/>
                      <a:pt x="14" y="102"/>
                    </a:cubicBezTo>
                    <a:cubicBezTo>
                      <a:pt x="41" y="0"/>
                      <a:pt x="190" y="35"/>
                      <a:pt x="251" y="87"/>
                    </a:cubicBezTo>
                    <a:cubicBezTo>
                      <a:pt x="250" y="108"/>
                      <a:pt x="243" y="129"/>
                      <a:pt x="228" y="145"/>
                    </a:cubicBezTo>
                    <a:cubicBezTo>
                      <a:pt x="209" y="164"/>
                      <a:pt x="127" y="27"/>
                      <a:pt x="95" y="155"/>
                    </a:cubicBezTo>
                    <a:cubicBezTo>
                      <a:pt x="94" y="159"/>
                      <a:pt x="93" y="163"/>
                      <a:pt x="93" y="16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2941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38" name="Freeform 50"/>
              <p:cNvSpPr>
                <a:spLocks/>
              </p:cNvSpPr>
              <p:nvPr/>
            </p:nvSpPr>
            <p:spPr bwMode="ltGray">
              <a:xfrm>
                <a:off x="2448" y="1200"/>
                <a:ext cx="593" cy="676"/>
              </a:xfrm>
              <a:custGeom>
                <a:avLst/>
                <a:gdLst>
                  <a:gd name="T0" fmla="*/ 93 w 251"/>
                  <a:gd name="T1" fmla="*/ 166 h 286"/>
                  <a:gd name="T2" fmla="*/ 146 w 251"/>
                  <a:gd name="T3" fmla="*/ 213 h 286"/>
                  <a:gd name="T4" fmla="*/ 188 w 251"/>
                  <a:gd name="T5" fmla="*/ 223 h 286"/>
                  <a:gd name="T6" fmla="*/ 187 w 251"/>
                  <a:gd name="T7" fmla="*/ 280 h 286"/>
                  <a:gd name="T8" fmla="*/ 59 w 251"/>
                  <a:gd name="T9" fmla="*/ 257 h 286"/>
                  <a:gd name="T10" fmla="*/ 14 w 251"/>
                  <a:gd name="T11" fmla="*/ 102 h 286"/>
                  <a:gd name="T12" fmla="*/ 251 w 251"/>
                  <a:gd name="T13" fmla="*/ 87 h 286"/>
                  <a:gd name="T14" fmla="*/ 228 w 251"/>
                  <a:gd name="T15" fmla="*/ 145 h 286"/>
                  <a:gd name="T16" fmla="*/ 95 w 251"/>
                  <a:gd name="T17" fmla="*/ 155 h 286"/>
                  <a:gd name="T18" fmla="*/ 93 w 251"/>
                  <a:gd name="T19" fmla="*/ 166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1" h="286">
                    <a:moveTo>
                      <a:pt x="93" y="166"/>
                    </a:moveTo>
                    <a:cubicBezTo>
                      <a:pt x="87" y="205"/>
                      <a:pt x="110" y="209"/>
                      <a:pt x="146" y="213"/>
                    </a:cubicBezTo>
                    <a:cubicBezTo>
                      <a:pt x="168" y="216"/>
                      <a:pt x="173" y="201"/>
                      <a:pt x="188" y="223"/>
                    </a:cubicBezTo>
                    <a:cubicBezTo>
                      <a:pt x="197" y="236"/>
                      <a:pt x="189" y="266"/>
                      <a:pt x="187" y="280"/>
                    </a:cubicBezTo>
                    <a:cubicBezTo>
                      <a:pt x="144" y="281"/>
                      <a:pt x="95" y="286"/>
                      <a:pt x="59" y="257"/>
                    </a:cubicBezTo>
                    <a:cubicBezTo>
                      <a:pt x="16" y="223"/>
                      <a:pt x="0" y="153"/>
                      <a:pt x="14" y="102"/>
                    </a:cubicBezTo>
                    <a:cubicBezTo>
                      <a:pt x="41" y="0"/>
                      <a:pt x="190" y="35"/>
                      <a:pt x="251" y="87"/>
                    </a:cubicBezTo>
                    <a:cubicBezTo>
                      <a:pt x="250" y="108"/>
                      <a:pt x="243" y="130"/>
                      <a:pt x="228" y="145"/>
                    </a:cubicBezTo>
                    <a:cubicBezTo>
                      <a:pt x="209" y="164"/>
                      <a:pt x="127" y="28"/>
                      <a:pt x="95" y="155"/>
                    </a:cubicBezTo>
                    <a:cubicBezTo>
                      <a:pt x="94" y="159"/>
                      <a:pt x="93" y="163"/>
                      <a:pt x="93" y="16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0784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39" name="Group 51"/>
            <p:cNvGrpSpPr>
              <a:grpSpLocks/>
            </p:cNvGrpSpPr>
            <p:nvPr/>
          </p:nvGrpSpPr>
          <p:grpSpPr bwMode="auto">
            <a:xfrm>
              <a:off x="1872" y="2627"/>
              <a:ext cx="316" cy="300"/>
              <a:chOff x="3324" y="788"/>
              <a:chExt cx="482" cy="458"/>
            </a:xfrm>
          </p:grpSpPr>
          <p:sp>
            <p:nvSpPr>
              <p:cNvPr id="37940" name="Freeform 52"/>
              <p:cNvSpPr>
                <a:spLocks/>
              </p:cNvSpPr>
              <p:nvPr/>
            </p:nvSpPr>
            <p:spPr bwMode="ltGray">
              <a:xfrm rot="16043336" flipH="1">
                <a:off x="3346" y="802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1" name="Freeform 53"/>
              <p:cNvSpPr>
                <a:spLocks/>
              </p:cNvSpPr>
              <p:nvPr/>
            </p:nvSpPr>
            <p:spPr bwMode="ltGray">
              <a:xfrm rot="16043336" flipH="1">
                <a:off x="3362" y="766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0784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2" name="Freeform 54"/>
              <p:cNvSpPr>
                <a:spLocks/>
              </p:cNvSpPr>
              <p:nvPr/>
            </p:nvSpPr>
            <p:spPr bwMode="ltGray">
              <a:xfrm rot="122014" flipH="1">
                <a:off x="3451" y="1010"/>
                <a:ext cx="92" cy="79"/>
              </a:xfrm>
              <a:custGeom>
                <a:avLst/>
                <a:gdLst>
                  <a:gd name="T0" fmla="*/ 0 w 238"/>
                  <a:gd name="T1" fmla="*/ 155 h 203"/>
                  <a:gd name="T2" fmla="*/ 138 w 238"/>
                  <a:gd name="T3" fmla="*/ 123 h 203"/>
                  <a:gd name="T4" fmla="*/ 184 w 238"/>
                  <a:gd name="T5" fmla="*/ 37 h 203"/>
                  <a:gd name="T6" fmla="*/ 218 w 238"/>
                  <a:gd name="T7" fmla="*/ 33 h 203"/>
                  <a:gd name="T8" fmla="*/ 208 w 238"/>
                  <a:gd name="T9" fmla="*/ 151 h 203"/>
                  <a:gd name="T10" fmla="*/ 28 w 238"/>
                  <a:gd name="T11" fmla="*/ 183 h 203"/>
                  <a:gd name="T12" fmla="*/ 0 w 238"/>
                  <a:gd name="T13" fmla="*/ 15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" h="203">
                    <a:moveTo>
                      <a:pt x="0" y="155"/>
                    </a:moveTo>
                    <a:cubicBezTo>
                      <a:pt x="46" y="141"/>
                      <a:pt x="92" y="135"/>
                      <a:pt x="138" y="123"/>
                    </a:cubicBezTo>
                    <a:cubicBezTo>
                      <a:pt x="204" y="107"/>
                      <a:pt x="190" y="87"/>
                      <a:pt x="184" y="37"/>
                    </a:cubicBezTo>
                    <a:cubicBezTo>
                      <a:pt x="185" y="0"/>
                      <a:pt x="209" y="9"/>
                      <a:pt x="218" y="33"/>
                    </a:cubicBezTo>
                    <a:cubicBezTo>
                      <a:pt x="234" y="73"/>
                      <a:pt x="238" y="119"/>
                      <a:pt x="208" y="151"/>
                    </a:cubicBezTo>
                    <a:cubicBezTo>
                      <a:pt x="173" y="173"/>
                      <a:pt x="142" y="203"/>
                      <a:pt x="28" y="183"/>
                    </a:cubicBezTo>
                    <a:cubicBezTo>
                      <a:pt x="16" y="177"/>
                      <a:pt x="6" y="169"/>
                      <a:pt x="0" y="155"/>
                    </a:cubicBezTo>
                  </a:path>
                </a:pathLst>
              </a:custGeom>
              <a:solidFill>
                <a:srgbClr val="FFFFFF">
                  <a:alpha val="60001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43" name="Group 55"/>
            <p:cNvGrpSpPr>
              <a:grpSpLocks/>
            </p:cNvGrpSpPr>
            <p:nvPr/>
          </p:nvGrpSpPr>
          <p:grpSpPr bwMode="auto">
            <a:xfrm>
              <a:off x="603" y="2916"/>
              <a:ext cx="290" cy="312"/>
              <a:chOff x="3168" y="432"/>
              <a:chExt cx="455" cy="493"/>
            </a:xfrm>
          </p:grpSpPr>
          <p:sp>
            <p:nvSpPr>
              <p:cNvPr id="37944" name="Freeform 56"/>
              <p:cNvSpPr>
                <a:spLocks/>
              </p:cNvSpPr>
              <p:nvPr/>
            </p:nvSpPr>
            <p:spPr bwMode="ltGray">
              <a:xfrm>
                <a:off x="3201" y="459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5" name="Freeform 57"/>
              <p:cNvSpPr>
                <a:spLocks/>
              </p:cNvSpPr>
              <p:nvPr/>
            </p:nvSpPr>
            <p:spPr bwMode="ltGray">
              <a:xfrm>
                <a:off x="3168" y="432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0784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6" name="Freeform 58"/>
              <p:cNvSpPr>
                <a:spLocks/>
              </p:cNvSpPr>
              <p:nvPr/>
            </p:nvSpPr>
            <p:spPr bwMode="ltGray">
              <a:xfrm rot="15921321">
                <a:off x="3382" y="547"/>
                <a:ext cx="92" cy="79"/>
              </a:xfrm>
              <a:custGeom>
                <a:avLst/>
                <a:gdLst>
                  <a:gd name="T0" fmla="*/ 0 w 238"/>
                  <a:gd name="T1" fmla="*/ 155 h 203"/>
                  <a:gd name="T2" fmla="*/ 138 w 238"/>
                  <a:gd name="T3" fmla="*/ 123 h 203"/>
                  <a:gd name="T4" fmla="*/ 184 w 238"/>
                  <a:gd name="T5" fmla="*/ 37 h 203"/>
                  <a:gd name="T6" fmla="*/ 218 w 238"/>
                  <a:gd name="T7" fmla="*/ 33 h 203"/>
                  <a:gd name="T8" fmla="*/ 208 w 238"/>
                  <a:gd name="T9" fmla="*/ 151 h 203"/>
                  <a:gd name="T10" fmla="*/ 28 w 238"/>
                  <a:gd name="T11" fmla="*/ 183 h 203"/>
                  <a:gd name="T12" fmla="*/ 0 w 238"/>
                  <a:gd name="T13" fmla="*/ 15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" h="203">
                    <a:moveTo>
                      <a:pt x="0" y="155"/>
                    </a:moveTo>
                    <a:cubicBezTo>
                      <a:pt x="46" y="141"/>
                      <a:pt x="92" y="135"/>
                      <a:pt x="138" y="123"/>
                    </a:cubicBezTo>
                    <a:cubicBezTo>
                      <a:pt x="204" y="107"/>
                      <a:pt x="190" y="87"/>
                      <a:pt x="184" y="37"/>
                    </a:cubicBezTo>
                    <a:cubicBezTo>
                      <a:pt x="185" y="0"/>
                      <a:pt x="209" y="9"/>
                      <a:pt x="218" y="33"/>
                    </a:cubicBezTo>
                    <a:cubicBezTo>
                      <a:pt x="234" y="73"/>
                      <a:pt x="238" y="119"/>
                      <a:pt x="208" y="151"/>
                    </a:cubicBezTo>
                    <a:cubicBezTo>
                      <a:pt x="173" y="173"/>
                      <a:pt x="142" y="203"/>
                      <a:pt x="28" y="183"/>
                    </a:cubicBezTo>
                    <a:cubicBezTo>
                      <a:pt x="16" y="177"/>
                      <a:pt x="6" y="169"/>
                      <a:pt x="0" y="155"/>
                    </a:cubicBezTo>
                  </a:path>
                </a:pathLst>
              </a:custGeom>
              <a:solidFill>
                <a:srgbClr val="FFFFFF">
                  <a:alpha val="60001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47" name="Group 59"/>
            <p:cNvGrpSpPr>
              <a:grpSpLocks/>
            </p:cNvGrpSpPr>
            <p:nvPr/>
          </p:nvGrpSpPr>
          <p:grpSpPr bwMode="auto">
            <a:xfrm rot="-1559867">
              <a:off x="1251" y="2688"/>
              <a:ext cx="244" cy="324"/>
              <a:chOff x="2942" y="357"/>
              <a:chExt cx="752" cy="1001"/>
            </a:xfrm>
          </p:grpSpPr>
          <p:sp>
            <p:nvSpPr>
              <p:cNvPr id="37948" name="Freeform 60"/>
              <p:cNvSpPr>
                <a:spLocks noEditPoints="1"/>
              </p:cNvSpPr>
              <p:nvPr/>
            </p:nvSpPr>
            <p:spPr bwMode="ltGray">
              <a:xfrm>
                <a:off x="2976" y="432"/>
                <a:ext cx="718" cy="926"/>
              </a:xfrm>
              <a:custGeom>
                <a:avLst/>
                <a:gdLst>
                  <a:gd name="T0" fmla="*/ 189 w 304"/>
                  <a:gd name="T1" fmla="*/ 25 h 392"/>
                  <a:gd name="T2" fmla="*/ 77 w 304"/>
                  <a:gd name="T3" fmla="*/ 115 h 392"/>
                  <a:gd name="T4" fmla="*/ 24 w 304"/>
                  <a:gd name="T5" fmla="*/ 243 h 392"/>
                  <a:gd name="T6" fmla="*/ 8 w 304"/>
                  <a:gd name="T7" fmla="*/ 340 h 392"/>
                  <a:gd name="T8" fmla="*/ 101 w 304"/>
                  <a:gd name="T9" fmla="*/ 392 h 392"/>
                  <a:gd name="T10" fmla="*/ 183 w 304"/>
                  <a:gd name="T11" fmla="*/ 372 h 392"/>
                  <a:gd name="T12" fmla="*/ 233 w 304"/>
                  <a:gd name="T13" fmla="*/ 315 h 392"/>
                  <a:gd name="T14" fmla="*/ 177 w 304"/>
                  <a:gd name="T15" fmla="*/ 241 h 392"/>
                  <a:gd name="T16" fmla="*/ 294 w 304"/>
                  <a:gd name="T17" fmla="*/ 154 h 392"/>
                  <a:gd name="T18" fmla="*/ 189 w 304"/>
                  <a:gd name="T19" fmla="*/ 25 h 392"/>
                  <a:gd name="T20" fmla="*/ 137 w 304"/>
                  <a:gd name="T21" fmla="*/ 332 h 392"/>
                  <a:gd name="T22" fmla="*/ 82 w 304"/>
                  <a:gd name="T23" fmla="*/ 306 h 392"/>
                  <a:gd name="T24" fmla="*/ 137 w 304"/>
                  <a:gd name="T25" fmla="*/ 332 h 392"/>
                  <a:gd name="T26" fmla="*/ 133 w 304"/>
                  <a:gd name="T27" fmla="*/ 148 h 392"/>
                  <a:gd name="T28" fmla="*/ 222 w 304"/>
                  <a:gd name="T29" fmla="*/ 134 h 392"/>
                  <a:gd name="T30" fmla="*/ 133 w 304"/>
                  <a:gd name="T31" fmla="*/ 148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04" h="392">
                    <a:moveTo>
                      <a:pt x="189" y="25"/>
                    </a:moveTo>
                    <a:cubicBezTo>
                      <a:pt x="124" y="0"/>
                      <a:pt x="97" y="67"/>
                      <a:pt x="77" y="115"/>
                    </a:cubicBezTo>
                    <a:cubicBezTo>
                      <a:pt x="59" y="158"/>
                      <a:pt x="35" y="198"/>
                      <a:pt x="24" y="243"/>
                    </a:cubicBezTo>
                    <a:cubicBezTo>
                      <a:pt x="18" y="269"/>
                      <a:pt x="0" y="314"/>
                      <a:pt x="8" y="340"/>
                    </a:cubicBezTo>
                    <a:cubicBezTo>
                      <a:pt x="19" y="380"/>
                      <a:pt x="59" y="392"/>
                      <a:pt x="101" y="392"/>
                    </a:cubicBezTo>
                    <a:cubicBezTo>
                      <a:pt x="132" y="391"/>
                      <a:pt x="163" y="383"/>
                      <a:pt x="183" y="372"/>
                    </a:cubicBezTo>
                    <a:cubicBezTo>
                      <a:pt x="206" y="361"/>
                      <a:pt x="231" y="342"/>
                      <a:pt x="233" y="315"/>
                    </a:cubicBezTo>
                    <a:cubicBezTo>
                      <a:pt x="235" y="299"/>
                      <a:pt x="194" y="228"/>
                      <a:pt x="177" y="241"/>
                    </a:cubicBezTo>
                    <a:cubicBezTo>
                      <a:pt x="214" y="214"/>
                      <a:pt x="283" y="213"/>
                      <a:pt x="294" y="154"/>
                    </a:cubicBezTo>
                    <a:cubicBezTo>
                      <a:pt x="304" y="109"/>
                      <a:pt x="229" y="40"/>
                      <a:pt x="189" y="25"/>
                    </a:cubicBezTo>
                    <a:close/>
                    <a:moveTo>
                      <a:pt x="137" y="332"/>
                    </a:moveTo>
                    <a:cubicBezTo>
                      <a:pt x="115" y="347"/>
                      <a:pt x="80" y="336"/>
                      <a:pt x="82" y="306"/>
                    </a:cubicBezTo>
                    <a:cubicBezTo>
                      <a:pt x="86" y="250"/>
                      <a:pt x="192" y="293"/>
                      <a:pt x="137" y="332"/>
                    </a:cubicBezTo>
                    <a:close/>
                    <a:moveTo>
                      <a:pt x="133" y="148"/>
                    </a:moveTo>
                    <a:cubicBezTo>
                      <a:pt x="132" y="97"/>
                      <a:pt x="209" y="86"/>
                      <a:pt x="222" y="134"/>
                    </a:cubicBezTo>
                    <a:cubicBezTo>
                      <a:pt x="238" y="195"/>
                      <a:pt x="134" y="219"/>
                      <a:pt x="133" y="14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9" name="Freeform 61"/>
              <p:cNvSpPr>
                <a:spLocks noEditPoints="1"/>
              </p:cNvSpPr>
              <p:nvPr/>
            </p:nvSpPr>
            <p:spPr bwMode="ltGray">
              <a:xfrm>
                <a:off x="2942" y="357"/>
                <a:ext cx="716" cy="926"/>
              </a:xfrm>
              <a:custGeom>
                <a:avLst/>
                <a:gdLst>
                  <a:gd name="T0" fmla="*/ 189 w 303"/>
                  <a:gd name="T1" fmla="*/ 25 h 392"/>
                  <a:gd name="T2" fmla="*/ 77 w 303"/>
                  <a:gd name="T3" fmla="*/ 115 h 392"/>
                  <a:gd name="T4" fmla="*/ 24 w 303"/>
                  <a:gd name="T5" fmla="*/ 243 h 392"/>
                  <a:gd name="T6" fmla="*/ 7 w 303"/>
                  <a:gd name="T7" fmla="*/ 340 h 392"/>
                  <a:gd name="T8" fmla="*/ 101 w 303"/>
                  <a:gd name="T9" fmla="*/ 391 h 392"/>
                  <a:gd name="T10" fmla="*/ 183 w 303"/>
                  <a:gd name="T11" fmla="*/ 372 h 392"/>
                  <a:gd name="T12" fmla="*/ 233 w 303"/>
                  <a:gd name="T13" fmla="*/ 315 h 392"/>
                  <a:gd name="T14" fmla="*/ 177 w 303"/>
                  <a:gd name="T15" fmla="*/ 241 h 392"/>
                  <a:gd name="T16" fmla="*/ 294 w 303"/>
                  <a:gd name="T17" fmla="*/ 154 h 392"/>
                  <a:gd name="T18" fmla="*/ 189 w 303"/>
                  <a:gd name="T19" fmla="*/ 25 h 392"/>
                  <a:gd name="T20" fmla="*/ 137 w 303"/>
                  <a:gd name="T21" fmla="*/ 332 h 392"/>
                  <a:gd name="T22" fmla="*/ 82 w 303"/>
                  <a:gd name="T23" fmla="*/ 306 h 392"/>
                  <a:gd name="T24" fmla="*/ 137 w 303"/>
                  <a:gd name="T25" fmla="*/ 332 h 392"/>
                  <a:gd name="T26" fmla="*/ 133 w 303"/>
                  <a:gd name="T27" fmla="*/ 147 h 392"/>
                  <a:gd name="T28" fmla="*/ 222 w 303"/>
                  <a:gd name="T29" fmla="*/ 134 h 392"/>
                  <a:gd name="T30" fmla="*/ 133 w 303"/>
                  <a:gd name="T31" fmla="*/ 147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03" h="392">
                    <a:moveTo>
                      <a:pt x="189" y="25"/>
                    </a:moveTo>
                    <a:cubicBezTo>
                      <a:pt x="123" y="0"/>
                      <a:pt x="97" y="67"/>
                      <a:pt x="77" y="115"/>
                    </a:cubicBezTo>
                    <a:cubicBezTo>
                      <a:pt x="59" y="157"/>
                      <a:pt x="34" y="198"/>
                      <a:pt x="24" y="243"/>
                    </a:cubicBezTo>
                    <a:cubicBezTo>
                      <a:pt x="18" y="269"/>
                      <a:pt x="0" y="314"/>
                      <a:pt x="7" y="340"/>
                    </a:cubicBezTo>
                    <a:cubicBezTo>
                      <a:pt x="18" y="380"/>
                      <a:pt x="59" y="392"/>
                      <a:pt x="101" y="391"/>
                    </a:cubicBezTo>
                    <a:cubicBezTo>
                      <a:pt x="131" y="391"/>
                      <a:pt x="163" y="383"/>
                      <a:pt x="183" y="372"/>
                    </a:cubicBezTo>
                    <a:cubicBezTo>
                      <a:pt x="205" y="361"/>
                      <a:pt x="231" y="342"/>
                      <a:pt x="233" y="315"/>
                    </a:cubicBezTo>
                    <a:cubicBezTo>
                      <a:pt x="234" y="299"/>
                      <a:pt x="194" y="228"/>
                      <a:pt x="177" y="241"/>
                    </a:cubicBezTo>
                    <a:cubicBezTo>
                      <a:pt x="214" y="214"/>
                      <a:pt x="282" y="213"/>
                      <a:pt x="294" y="154"/>
                    </a:cubicBezTo>
                    <a:cubicBezTo>
                      <a:pt x="303" y="109"/>
                      <a:pt x="229" y="40"/>
                      <a:pt x="189" y="25"/>
                    </a:cubicBezTo>
                    <a:close/>
                    <a:moveTo>
                      <a:pt x="137" y="332"/>
                    </a:moveTo>
                    <a:cubicBezTo>
                      <a:pt x="115" y="347"/>
                      <a:pt x="80" y="336"/>
                      <a:pt x="82" y="306"/>
                    </a:cubicBezTo>
                    <a:cubicBezTo>
                      <a:pt x="86" y="249"/>
                      <a:pt x="192" y="293"/>
                      <a:pt x="137" y="332"/>
                    </a:cubicBezTo>
                    <a:close/>
                    <a:moveTo>
                      <a:pt x="133" y="147"/>
                    </a:moveTo>
                    <a:cubicBezTo>
                      <a:pt x="132" y="97"/>
                      <a:pt x="209" y="86"/>
                      <a:pt x="222" y="134"/>
                    </a:cubicBezTo>
                    <a:cubicBezTo>
                      <a:pt x="238" y="194"/>
                      <a:pt x="134" y="219"/>
                      <a:pt x="133" y="14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hlink">
                      <a:gamma/>
                      <a:tint val="47451"/>
                      <a:invGamma/>
                    </a:schemeClr>
                  </a:gs>
                  <a:gs pos="100000">
                    <a:schemeClr val="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50" name="Group 62"/>
            <p:cNvGrpSpPr>
              <a:grpSpLocks/>
            </p:cNvGrpSpPr>
            <p:nvPr/>
          </p:nvGrpSpPr>
          <p:grpSpPr bwMode="auto">
            <a:xfrm rot="-1127993">
              <a:off x="3083" y="2502"/>
              <a:ext cx="218" cy="296"/>
              <a:chOff x="3072" y="96"/>
              <a:chExt cx="1220" cy="1654"/>
            </a:xfrm>
          </p:grpSpPr>
          <p:grpSp>
            <p:nvGrpSpPr>
              <p:cNvPr id="37951" name="Group 63"/>
              <p:cNvGrpSpPr>
                <a:grpSpLocks/>
              </p:cNvGrpSpPr>
              <p:nvPr/>
            </p:nvGrpSpPr>
            <p:grpSpPr bwMode="auto">
              <a:xfrm>
                <a:off x="3154" y="144"/>
                <a:ext cx="1138" cy="1606"/>
                <a:chOff x="4153" y="-160"/>
                <a:chExt cx="1138" cy="1606"/>
              </a:xfrm>
            </p:grpSpPr>
            <p:sp>
              <p:nvSpPr>
                <p:cNvPr id="37952" name="Freeform 64"/>
                <p:cNvSpPr>
                  <a:spLocks/>
                </p:cNvSpPr>
                <p:nvPr/>
              </p:nvSpPr>
              <p:spPr bwMode="ltGray">
                <a:xfrm>
                  <a:off x="4191" y="-160"/>
                  <a:ext cx="1100" cy="1260"/>
                </a:xfrm>
                <a:custGeom>
                  <a:avLst/>
                  <a:gdLst>
                    <a:gd name="T0" fmla="*/ 361 w 550"/>
                    <a:gd name="T1" fmla="*/ 240 h 629"/>
                    <a:gd name="T2" fmla="*/ 127 w 550"/>
                    <a:gd name="T3" fmla="*/ 326 h 629"/>
                    <a:gd name="T4" fmla="*/ 74 w 550"/>
                    <a:gd name="T5" fmla="*/ 584 h 629"/>
                    <a:gd name="T6" fmla="*/ 169 w 550"/>
                    <a:gd name="T7" fmla="*/ 545 h 629"/>
                    <a:gd name="T8" fmla="*/ 190 w 550"/>
                    <a:gd name="T9" fmla="*/ 399 h 629"/>
                    <a:gd name="T10" fmla="*/ 342 w 550"/>
                    <a:gd name="T11" fmla="*/ 420 h 629"/>
                    <a:gd name="T12" fmla="*/ 472 w 550"/>
                    <a:gd name="T13" fmla="*/ 294 h 629"/>
                    <a:gd name="T14" fmla="*/ 352 w 550"/>
                    <a:gd name="T15" fmla="*/ 38 h 629"/>
                    <a:gd name="T16" fmla="*/ 175 w 550"/>
                    <a:gd name="T17" fmla="*/ 35 h 629"/>
                    <a:gd name="T18" fmla="*/ 85 w 550"/>
                    <a:gd name="T19" fmla="*/ 177 h 629"/>
                    <a:gd name="T20" fmla="*/ 222 w 550"/>
                    <a:gd name="T21" fmla="*/ 213 h 629"/>
                    <a:gd name="T22" fmla="*/ 294 w 550"/>
                    <a:gd name="T23" fmla="*/ 147 h 629"/>
                    <a:gd name="T24" fmla="*/ 361 w 550"/>
                    <a:gd name="T25" fmla="*/ 240 h 6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550" h="629">
                      <a:moveTo>
                        <a:pt x="361" y="240"/>
                      </a:moveTo>
                      <a:cubicBezTo>
                        <a:pt x="372" y="345"/>
                        <a:pt x="184" y="311"/>
                        <a:pt x="127" y="326"/>
                      </a:cubicBezTo>
                      <a:cubicBezTo>
                        <a:pt x="53" y="346"/>
                        <a:pt x="0" y="528"/>
                        <a:pt x="74" y="584"/>
                      </a:cubicBezTo>
                      <a:cubicBezTo>
                        <a:pt x="133" y="629"/>
                        <a:pt x="163" y="594"/>
                        <a:pt x="169" y="545"/>
                      </a:cubicBezTo>
                      <a:cubicBezTo>
                        <a:pt x="175" y="500"/>
                        <a:pt x="133" y="426"/>
                        <a:pt x="190" y="399"/>
                      </a:cubicBezTo>
                      <a:cubicBezTo>
                        <a:pt x="238" y="377"/>
                        <a:pt x="287" y="441"/>
                        <a:pt x="342" y="420"/>
                      </a:cubicBezTo>
                      <a:cubicBezTo>
                        <a:pt x="397" y="399"/>
                        <a:pt x="440" y="341"/>
                        <a:pt x="472" y="294"/>
                      </a:cubicBezTo>
                      <a:cubicBezTo>
                        <a:pt x="550" y="180"/>
                        <a:pt x="460" y="80"/>
                        <a:pt x="352" y="38"/>
                      </a:cubicBezTo>
                      <a:cubicBezTo>
                        <a:pt x="287" y="14"/>
                        <a:pt x="236" y="0"/>
                        <a:pt x="175" y="35"/>
                      </a:cubicBezTo>
                      <a:cubicBezTo>
                        <a:pt x="127" y="62"/>
                        <a:pt x="65" y="114"/>
                        <a:pt x="85" y="177"/>
                      </a:cubicBezTo>
                      <a:cubicBezTo>
                        <a:pt x="108" y="248"/>
                        <a:pt x="168" y="218"/>
                        <a:pt x="222" y="213"/>
                      </a:cubicBezTo>
                      <a:cubicBezTo>
                        <a:pt x="229" y="212"/>
                        <a:pt x="232" y="133"/>
                        <a:pt x="294" y="147"/>
                      </a:cubicBezTo>
                      <a:cubicBezTo>
                        <a:pt x="332" y="155"/>
                        <a:pt x="357" y="203"/>
                        <a:pt x="361" y="24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80000"/>
                        <a:invGamma/>
                      </a:schemeClr>
                    </a:gs>
                  </a:gsLst>
                  <a:lin ang="5400000" scaled="1"/>
                </a:gra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7953" name="Freeform 65"/>
                <p:cNvSpPr>
                  <a:spLocks/>
                </p:cNvSpPr>
                <p:nvPr/>
              </p:nvSpPr>
              <p:spPr bwMode="ltGray">
                <a:xfrm>
                  <a:off x="4153" y="1062"/>
                  <a:ext cx="420" cy="384"/>
                </a:xfrm>
                <a:custGeom>
                  <a:avLst/>
                  <a:gdLst>
                    <a:gd name="T0" fmla="*/ 111 w 210"/>
                    <a:gd name="T1" fmla="*/ 176 h 192"/>
                    <a:gd name="T2" fmla="*/ 179 w 210"/>
                    <a:gd name="T3" fmla="*/ 82 h 192"/>
                    <a:gd name="T4" fmla="*/ 111 w 210"/>
                    <a:gd name="T5" fmla="*/ 176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0" h="192">
                      <a:moveTo>
                        <a:pt x="111" y="176"/>
                      </a:moveTo>
                      <a:cubicBezTo>
                        <a:pt x="160" y="192"/>
                        <a:pt x="210" y="126"/>
                        <a:pt x="179" y="82"/>
                      </a:cubicBezTo>
                      <a:cubicBezTo>
                        <a:pt x="123" y="0"/>
                        <a:pt x="0" y="141"/>
                        <a:pt x="111" y="176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82353"/>
                        <a:invGamma/>
                      </a:schemeClr>
                    </a:gs>
                  </a:gsLst>
                  <a:path path="rect">
                    <a:fillToRect l="50000" t="50000" r="50000" b="50000"/>
                  </a:path>
                </a:gra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37954" name="Group 66"/>
              <p:cNvGrpSpPr>
                <a:grpSpLocks/>
              </p:cNvGrpSpPr>
              <p:nvPr/>
            </p:nvGrpSpPr>
            <p:grpSpPr bwMode="auto">
              <a:xfrm>
                <a:off x="3072" y="96"/>
                <a:ext cx="1138" cy="1606"/>
                <a:chOff x="4153" y="-160"/>
                <a:chExt cx="1138" cy="1606"/>
              </a:xfrm>
            </p:grpSpPr>
            <p:sp>
              <p:nvSpPr>
                <p:cNvPr id="37955" name="Freeform 67"/>
                <p:cNvSpPr>
                  <a:spLocks/>
                </p:cNvSpPr>
                <p:nvPr/>
              </p:nvSpPr>
              <p:spPr bwMode="ltGray">
                <a:xfrm>
                  <a:off x="4191" y="-160"/>
                  <a:ext cx="1100" cy="1260"/>
                </a:xfrm>
                <a:custGeom>
                  <a:avLst/>
                  <a:gdLst>
                    <a:gd name="T0" fmla="*/ 361 w 550"/>
                    <a:gd name="T1" fmla="*/ 240 h 629"/>
                    <a:gd name="T2" fmla="*/ 127 w 550"/>
                    <a:gd name="T3" fmla="*/ 326 h 629"/>
                    <a:gd name="T4" fmla="*/ 74 w 550"/>
                    <a:gd name="T5" fmla="*/ 584 h 629"/>
                    <a:gd name="T6" fmla="*/ 169 w 550"/>
                    <a:gd name="T7" fmla="*/ 545 h 629"/>
                    <a:gd name="T8" fmla="*/ 190 w 550"/>
                    <a:gd name="T9" fmla="*/ 399 h 629"/>
                    <a:gd name="T10" fmla="*/ 342 w 550"/>
                    <a:gd name="T11" fmla="*/ 420 h 629"/>
                    <a:gd name="T12" fmla="*/ 472 w 550"/>
                    <a:gd name="T13" fmla="*/ 294 h 629"/>
                    <a:gd name="T14" fmla="*/ 352 w 550"/>
                    <a:gd name="T15" fmla="*/ 38 h 629"/>
                    <a:gd name="T16" fmla="*/ 175 w 550"/>
                    <a:gd name="T17" fmla="*/ 35 h 629"/>
                    <a:gd name="T18" fmla="*/ 85 w 550"/>
                    <a:gd name="T19" fmla="*/ 177 h 629"/>
                    <a:gd name="T20" fmla="*/ 222 w 550"/>
                    <a:gd name="T21" fmla="*/ 213 h 629"/>
                    <a:gd name="T22" fmla="*/ 294 w 550"/>
                    <a:gd name="T23" fmla="*/ 147 h 629"/>
                    <a:gd name="T24" fmla="*/ 361 w 550"/>
                    <a:gd name="T25" fmla="*/ 240 h 6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550" h="629">
                      <a:moveTo>
                        <a:pt x="361" y="240"/>
                      </a:moveTo>
                      <a:cubicBezTo>
                        <a:pt x="372" y="345"/>
                        <a:pt x="184" y="311"/>
                        <a:pt x="127" y="326"/>
                      </a:cubicBezTo>
                      <a:cubicBezTo>
                        <a:pt x="53" y="346"/>
                        <a:pt x="0" y="528"/>
                        <a:pt x="74" y="584"/>
                      </a:cubicBezTo>
                      <a:cubicBezTo>
                        <a:pt x="133" y="629"/>
                        <a:pt x="163" y="594"/>
                        <a:pt x="169" y="545"/>
                      </a:cubicBezTo>
                      <a:cubicBezTo>
                        <a:pt x="175" y="500"/>
                        <a:pt x="133" y="426"/>
                        <a:pt x="190" y="399"/>
                      </a:cubicBezTo>
                      <a:cubicBezTo>
                        <a:pt x="238" y="377"/>
                        <a:pt x="287" y="441"/>
                        <a:pt x="342" y="420"/>
                      </a:cubicBezTo>
                      <a:cubicBezTo>
                        <a:pt x="397" y="399"/>
                        <a:pt x="440" y="341"/>
                        <a:pt x="472" y="294"/>
                      </a:cubicBezTo>
                      <a:cubicBezTo>
                        <a:pt x="550" y="180"/>
                        <a:pt x="460" y="80"/>
                        <a:pt x="352" y="38"/>
                      </a:cubicBezTo>
                      <a:cubicBezTo>
                        <a:pt x="287" y="14"/>
                        <a:pt x="236" y="0"/>
                        <a:pt x="175" y="35"/>
                      </a:cubicBezTo>
                      <a:cubicBezTo>
                        <a:pt x="127" y="62"/>
                        <a:pt x="65" y="114"/>
                        <a:pt x="85" y="177"/>
                      </a:cubicBezTo>
                      <a:cubicBezTo>
                        <a:pt x="108" y="248"/>
                        <a:pt x="168" y="218"/>
                        <a:pt x="222" y="213"/>
                      </a:cubicBezTo>
                      <a:cubicBezTo>
                        <a:pt x="229" y="212"/>
                        <a:pt x="232" y="133"/>
                        <a:pt x="294" y="147"/>
                      </a:cubicBezTo>
                      <a:cubicBezTo>
                        <a:pt x="332" y="155"/>
                        <a:pt x="357" y="203"/>
                        <a:pt x="361" y="24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>
                        <a:gamma/>
                        <a:tint val="50980"/>
                        <a:invGamma/>
                      </a:schemeClr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7956" name="Freeform 68"/>
                <p:cNvSpPr>
                  <a:spLocks/>
                </p:cNvSpPr>
                <p:nvPr/>
              </p:nvSpPr>
              <p:spPr bwMode="ltGray">
                <a:xfrm>
                  <a:off x="4153" y="1062"/>
                  <a:ext cx="420" cy="384"/>
                </a:xfrm>
                <a:custGeom>
                  <a:avLst/>
                  <a:gdLst>
                    <a:gd name="T0" fmla="*/ 111 w 210"/>
                    <a:gd name="T1" fmla="*/ 176 h 192"/>
                    <a:gd name="T2" fmla="*/ 179 w 210"/>
                    <a:gd name="T3" fmla="*/ 82 h 192"/>
                    <a:gd name="T4" fmla="*/ 111 w 210"/>
                    <a:gd name="T5" fmla="*/ 176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0" h="192">
                      <a:moveTo>
                        <a:pt x="111" y="176"/>
                      </a:moveTo>
                      <a:cubicBezTo>
                        <a:pt x="160" y="192"/>
                        <a:pt x="210" y="126"/>
                        <a:pt x="179" y="82"/>
                      </a:cubicBezTo>
                      <a:cubicBezTo>
                        <a:pt x="123" y="0"/>
                        <a:pt x="0" y="141"/>
                        <a:pt x="111" y="176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37957" name="Freeform 69"/>
              <p:cNvSpPr>
                <a:spLocks/>
              </p:cNvSpPr>
              <p:nvPr/>
            </p:nvSpPr>
            <p:spPr bwMode="ltGray">
              <a:xfrm>
                <a:off x="3343" y="168"/>
                <a:ext cx="260" cy="218"/>
              </a:xfrm>
              <a:custGeom>
                <a:avLst/>
                <a:gdLst>
                  <a:gd name="T0" fmla="*/ 27 w 130"/>
                  <a:gd name="T1" fmla="*/ 96 h 109"/>
                  <a:gd name="T2" fmla="*/ 6 w 130"/>
                  <a:gd name="T3" fmla="*/ 38 h 109"/>
                  <a:gd name="T4" fmla="*/ 48 w 130"/>
                  <a:gd name="T5" fmla="*/ 9 h 109"/>
                  <a:gd name="T6" fmla="*/ 67 w 130"/>
                  <a:gd name="T7" fmla="*/ 0 h 109"/>
                  <a:gd name="T8" fmla="*/ 58 w 130"/>
                  <a:gd name="T9" fmla="*/ 35 h 109"/>
                  <a:gd name="T10" fmla="*/ 130 w 130"/>
                  <a:gd name="T11" fmla="*/ 92 h 109"/>
                  <a:gd name="T12" fmla="*/ 83 w 130"/>
                  <a:gd name="T13" fmla="*/ 109 h 109"/>
                  <a:gd name="T14" fmla="*/ 27 w 130"/>
                  <a:gd name="T15" fmla="*/ 9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0" h="109">
                    <a:moveTo>
                      <a:pt x="27" y="96"/>
                    </a:moveTo>
                    <a:cubicBezTo>
                      <a:pt x="3" y="83"/>
                      <a:pt x="0" y="61"/>
                      <a:pt x="6" y="38"/>
                    </a:cubicBezTo>
                    <a:cubicBezTo>
                      <a:pt x="20" y="27"/>
                      <a:pt x="34" y="17"/>
                      <a:pt x="48" y="9"/>
                    </a:cubicBezTo>
                    <a:cubicBezTo>
                      <a:pt x="54" y="6"/>
                      <a:pt x="61" y="3"/>
                      <a:pt x="67" y="0"/>
                    </a:cubicBezTo>
                    <a:cubicBezTo>
                      <a:pt x="62" y="10"/>
                      <a:pt x="59" y="22"/>
                      <a:pt x="58" y="35"/>
                    </a:cubicBezTo>
                    <a:cubicBezTo>
                      <a:pt x="54" y="81"/>
                      <a:pt x="99" y="76"/>
                      <a:pt x="130" y="92"/>
                    </a:cubicBezTo>
                    <a:cubicBezTo>
                      <a:pt x="120" y="104"/>
                      <a:pt x="102" y="109"/>
                      <a:pt x="83" y="109"/>
                    </a:cubicBezTo>
                    <a:cubicBezTo>
                      <a:pt x="62" y="109"/>
                      <a:pt x="41" y="103"/>
                      <a:pt x="27" y="96"/>
                    </a:cubicBezTo>
                  </a:path>
                </a:pathLst>
              </a:custGeom>
              <a:solidFill>
                <a:srgbClr val="FFFFFF">
                  <a:alpha val="7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58" name="Freeform 70"/>
              <p:cNvSpPr>
                <a:spLocks/>
              </p:cNvSpPr>
              <p:nvPr/>
            </p:nvSpPr>
            <p:spPr bwMode="ltGray">
              <a:xfrm>
                <a:off x="3328" y="1418"/>
                <a:ext cx="114" cy="121"/>
              </a:xfrm>
              <a:custGeom>
                <a:avLst/>
                <a:gdLst>
                  <a:gd name="T0" fmla="*/ 18 w 57"/>
                  <a:gd name="T1" fmla="*/ 22 h 60"/>
                  <a:gd name="T2" fmla="*/ 31 w 57"/>
                  <a:gd name="T3" fmla="*/ 57 h 60"/>
                  <a:gd name="T4" fmla="*/ 18 w 57"/>
                  <a:gd name="T5" fmla="*/ 60 h 60"/>
                  <a:gd name="T6" fmla="*/ 18 w 57"/>
                  <a:gd name="T7" fmla="*/ 22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60">
                    <a:moveTo>
                      <a:pt x="18" y="22"/>
                    </a:moveTo>
                    <a:cubicBezTo>
                      <a:pt x="46" y="0"/>
                      <a:pt x="57" y="46"/>
                      <a:pt x="31" y="57"/>
                    </a:cubicBezTo>
                    <a:cubicBezTo>
                      <a:pt x="26" y="59"/>
                      <a:pt x="22" y="60"/>
                      <a:pt x="18" y="60"/>
                    </a:cubicBezTo>
                    <a:cubicBezTo>
                      <a:pt x="0" y="60"/>
                      <a:pt x="3" y="35"/>
                      <a:pt x="18" y="22"/>
                    </a:cubicBezTo>
                  </a:path>
                </a:pathLst>
              </a:custGeom>
              <a:solidFill>
                <a:srgbClr val="FFFFFF">
                  <a:alpha val="7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37959" name="Rectangle 71"/>
          <p:cNvSpPr>
            <a:spLocks noChangeArrowheads="1"/>
          </p:cNvSpPr>
          <p:nvPr/>
        </p:nvSpPr>
        <p:spPr bwMode="hidden">
          <a:xfrm flipH="1">
            <a:off x="0" y="4"/>
            <a:ext cx="14630400" cy="3562350"/>
          </a:xfrm>
          <a:prstGeom prst="rect">
            <a:avLst/>
          </a:prstGeom>
          <a:gradFill rotWithShape="1">
            <a:gsLst>
              <a:gs pos="0">
                <a:schemeClr val="accent1">
                  <a:alpha val="25000"/>
                </a:schemeClr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sp>
        <p:nvSpPr>
          <p:cNvPr id="37960" name="Rectangle 72"/>
          <p:cNvSpPr>
            <a:spLocks noGrp="1" noChangeArrowheads="1"/>
          </p:cNvSpPr>
          <p:nvPr>
            <p:ph type="sldNum" sz="quarter" idx="4"/>
          </p:nvPr>
        </p:nvSpPr>
        <p:spPr>
          <a:xfrm>
            <a:off x="12557760" y="7903846"/>
            <a:ext cx="1706880" cy="264794"/>
          </a:xfrm>
        </p:spPr>
        <p:txBody>
          <a:bodyPr/>
          <a:lstStyle>
            <a:lvl1pPr>
              <a:defRPr sz="1700"/>
            </a:lvl1pPr>
          </a:lstStyle>
          <a:p>
            <a:fld id="{D2C114A1-C78A-47AE-B866-A1A9A80D3D4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7961" name="Rectangle 73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65760" y="7903846"/>
            <a:ext cx="3413760" cy="264794"/>
          </a:xfrm>
        </p:spPr>
        <p:txBody>
          <a:bodyPr/>
          <a:lstStyle>
            <a:lvl1pPr>
              <a:defRPr sz="1700"/>
            </a:lvl1pPr>
          </a:lstStyle>
          <a:p>
            <a:fld id="{E37A8D8C-9234-4B23-B863-AC25D75353A3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37962" name="Rectangle 74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023360" y="7903846"/>
            <a:ext cx="4632960" cy="264794"/>
          </a:xfrm>
        </p:spPr>
        <p:txBody>
          <a:bodyPr/>
          <a:lstStyle>
            <a:lvl1pPr>
              <a:defRPr sz="1700"/>
            </a:lvl1pPr>
          </a:lstStyle>
          <a:p>
            <a:endParaRPr lang="en-US"/>
          </a:p>
        </p:txBody>
      </p:sp>
      <p:pic>
        <p:nvPicPr>
          <p:cNvPr id="37963" name="Picture 75" descr="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13" r="16740"/>
          <a:stretch>
            <a:fillRect/>
          </a:stretch>
        </p:blipFill>
        <p:spPr bwMode="gray">
          <a:xfrm>
            <a:off x="0" y="5212080"/>
            <a:ext cx="10119360" cy="3017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64" name="Picture 76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0" b="51913"/>
          <a:stretch>
            <a:fillRect/>
          </a:stretch>
        </p:blipFill>
        <p:spPr bwMode="ltGray">
          <a:xfrm>
            <a:off x="1584960" y="0"/>
            <a:ext cx="10119360" cy="3017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7965" name="Group 77"/>
          <p:cNvGrpSpPr>
            <a:grpSpLocks/>
          </p:cNvGrpSpPr>
          <p:nvPr/>
        </p:nvGrpSpPr>
        <p:grpSpPr bwMode="auto">
          <a:xfrm>
            <a:off x="13533126" y="1645924"/>
            <a:ext cx="607061" cy="544830"/>
            <a:chOff x="1263" y="3340"/>
            <a:chExt cx="407" cy="488"/>
          </a:xfrm>
        </p:grpSpPr>
        <p:grpSp>
          <p:nvGrpSpPr>
            <p:cNvPr id="37966" name="Group 78"/>
            <p:cNvGrpSpPr>
              <a:grpSpLocks/>
            </p:cNvGrpSpPr>
            <p:nvPr userDrawn="1"/>
          </p:nvGrpSpPr>
          <p:grpSpPr bwMode="auto">
            <a:xfrm rot="10274154">
              <a:off x="1294" y="3362"/>
              <a:ext cx="376" cy="466"/>
              <a:chOff x="1657" y="2832"/>
              <a:chExt cx="900" cy="1112"/>
            </a:xfrm>
          </p:grpSpPr>
          <p:sp>
            <p:nvSpPr>
              <p:cNvPr id="37967" name="Freeform 79"/>
              <p:cNvSpPr>
                <a:spLocks/>
              </p:cNvSpPr>
              <p:nvPr/>
            </p:nvSpPr>
            <p:spPr bwMode="gray">
              <a:xfrm>
                <a:off x="2016" y="2832"/>
                <a:ext cx="355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7"/>
                      <a:pt x="2" y="61"/>
                      <a:pt x="9" y="46"/>
                    </a:cubicBezTo>
                    <a:cubicBezTo>
                      <a:pt x="20" y="20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0196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68" name="Freeform 80"/>
              <p:cNvSpPr>
                <a:spLocks/>
              </p:cNvSpPr>
              <p:nvPr/>
            </p:nvSpPr>
            <p:spPr bwMode="gray">
              <a:xfrm>
                <a:off x="1657" y="3073"/>
                <a:ext cx="900" cy="328"/>
              </a:xfrm>
              <a:custGeom>
                <a:avLst/>
                <a:gdLst>
                  <a:gd name="T0" fmla="*/ 340 w 381"/>
                  <a:gd name="T1" fmla="*/ 80 h 139"/>
                  <a:gd name="T2" fmla="*/ 125 w 381"/>
                  <a:gd name="T3" fmla="*/ 107 h 139"/>
                  <a:gd name="T4" fmla="*/ 23 w 381"/>
                  <a:gd name="T5" fmla="*/ 75 h 139"/>
                  <a:gd name="T6" fmla="*/ 57 w 381"/>
                  <a:gd name="T7" fmla="*/ 15 h 139"/>
                  <a:gd name="T8" fmla="*/ 230 w 381"/>
                  <a:gd name="T9" fmla="*/ 33 h 139"/>
                  <a:gd name="T10" fmla="*/ 340 w 381"/>
                  <a:gd name="T11" fmla="*/ 8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9">
                    <a:moveTo>
                      <a:pt x="340" y="80"/>
                    </a:moveTo>
                    <a:cubicBezTo>
                      <a:pt x="302" y="139"/>
                      <a:pt x="181" y="120"/>
                      <a:pt x="125" y="107"/>
                    </a:cubicBezTo>
                    <a:cubicBezTo>
                      <a:pt x="105" y="102"/>
                      <a:pt x="36" y="88"/>
                      <a:pt x="23" y="75"/>
                    </a:cubicBezTo>
                    <a:cubicBezTo>
                      <a:pt x="0" y="51"/>
                      <a:pt x="33" y="21"/>
                      <a:pt x="57" y="15"/>
                    </a:cubicBezTo>
                    <a:cubicBezTo>
                      <a:pt x="109" y="0"/>
                      <a:pt x="177" y="29"/>
                      <a:pt x="230" y="33"/>
                    </a:cubicBezTo>
                    <a:cubicBezTo>
                      <a:pt x="261" y="35"/>
                      <a:pt x="381" y="17"/>
                      <a:pt x="340" y="8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0196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69" name="Freeform 81"/>
              <p:cNvSpPr>
                <a:spLocks noEditPoints="1"/>
              </p:cNvSpPr>
              <p:nvPr/>
            </p:nvSpPr>
            <p:spPr bwMode="gray">
              <a:xfrm>
                <a:off x="1670" y="3356"/>
                <a:ext cx="831" cy="588"/>
              </a:xfrm>
              <a:custGeom>
                <a:avLst/>
                <a:gdLst>
                  <a:gd name="T0" fmla="*/ 307 w 352"/>
                  <a:gd name="T1" fmla="*/ 73 h 249"/>
                  <a:gd name="T2" fmla="*/ 173 w 352"/>
                  <a:gd name="T3" fmla="*/ 9 h 249"/>
                  <a:gd name="T4" fmla="*/ 48 w 352"/>
                  <a:gd name="T5" fmla="*/ 170 h 249"/>
                  <a:gd name="T6" fmla="*/ 222 w 352"/>
                  <a:gd name="T7" fmla="*/ 232 h 249"/>
                  <a:gd name="T8" fmla="*/ 307 w 352"/>
                  <a:gd name="T9" fmla="*/ 73 h 249"/>
                  <a:gd name="T10" fmla="*/ 188 w 352"/>
                  <a:gd name="T11" fmla="*/ 175 h 249"/>
                  <a:gd name="T12" fmla="*/ 161 w 352"/>
                  <a:gd name="T13" fmla="*/ 65 h 249"/>
                  <a:gd name="T14" fmla="*/ 188 w 352"/>
                  <a:gd name="T15" fmla="*/ 175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9">
                    <a:moveTo>
                      <a:pt x="307" y="73"/>
                    </a:moveTo>
                    <a:cubicBezTo>
                      <a:pt x="280" y="36"/>
                      <a:pt x="215" y="15"/>
                      <a:pt x="173" y="9"/>
                    </a:cubicBezTo>
                    <a:cubicBezTo>
                      <a:pt x="101" y="0"/>
                      <a:pt x="0" y="99"/>
                      <a:pt x="48" y="170"/>
                    </a:cubicBezTo>
                    <a:cubicBezTo>
                      <a:pt x="80" y="218"/>
                      <a:pt x="167" y="249"/>
                      <a:pt x="222" y="232"/>
                    </a:cubicBezTo>
                    <a:cubicBezTo>
                      <a:pt x="284" y="212"/>
                      <a:pt x="352" y="136"/>
                      <a:pt x="307" y="73"/>
                    </a:cubicBezTo>
                    <a:close/>
                    <a:moveTo>
                      <a:pt x="188" y="175"/>
                    </a:moveTo>
                    <a:cubicBezTo>
                      <a:pt x="126" y="176"/>
                      <a:pt x="111" y="96"/>
                      <a:pt x="161" y="65"/>
                    </a:cubicBezTo>
                    <a:cubicBezTo>
                      <a:pt x="233" y="20"/>
                      <a:pt x="280" y="175"/>
                      <a:pt x="188" y="17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0196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70" name="Group 82"/>
            <p:cNvGrpSpPr>
              <a:grpSpLocks/>
            </p:cNvGrpSpPr>
            <p:nvPr userDrawn="1"/>
          </p:nvGrpSpPr>
          <p:grpSpPr bwMode="auto">
            <a:xfrm rot="10274154">
              <a:off x="1263" y="3340"/>
              <a:ext cx="376" cy="464"/>
              <a:chOff x="1339" y="2736"/>
              <a:chExt cx="900" cy="1108"/>
            </a:xfrm>
          </p:grpSpPr>
          <p:sp>
            <p:nvSpPr>
              <p:cNvPr id="37971" name="Freeform 83"/>
              <p:cNvSpPr>
                <a:spLocks/>
              </p:cNvSpPr>
              <p:nvPr/>
            </p:nvSpPr>
            <p:spPr bwMode="gray">
              <a:xfrm>
                <a:off x="1698" y="2736"/>
                <a:ext cx="354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8"/>
                      <a:pt x="2" y="61"/>
                      <a:pt x="9" y="46"/>
                    </a:cubicBezTo>
                    <a:cubicBezTo>
                      <a:pt x="20" y="21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7451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72" name="Freeform 84"/>
              <p:cNvSpPr>
                <a:spLocks/>
              </p:cNvSpPr>
              <p:nvPr/>
            </p:nvSpPr>
            <p:spPr bwMode="gray">
              <a:xfrm>
                <a:off x="1339" y="2979"/>
                <a:ext cx="900" cy="326"/>
              </a:xfrm>
              <a:custGeom>
                <a:avLst/>
                <a:gdLst>
                  <a:gd name="T0" fmla="*/ 340 w 381"/>
                  <a:gd name="T1" fmla="*/ 79 h 138"/>
                  <a:gd name="T2" fmla="*/ 125 w 381"/>
                  <a:gd name="T3" fmla="*/ 106 h 138"/>
                  <a:gd name="T4" fmla="*/ 23 w 381"/>
                  <a:gd name="T5" fmla="*/ 74 h 138"/>
                  <a:gd name="T6" fmla="*/ 57 w 381"/>
                  <a:gd name="T7" fmla="*/ 14 h 138"/>
                  <a:gd name="T8" fmla="*/ 230 w 381"/>
                  <a:gd name="T9" fmla="*/ 32 h 138"/>
                  <a:gd name="T10" fmla="*/ 340 w 381"/>
                  <a:gd name="T11" fmla="*/ 7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8">
                    <a:moveTo>
                      <a:pt x="340" y="79"/>
                    </a:moveTo>
                    <a:cubicBezTo>
                      <a:pt x="302" y="138"/>
                      <a:pt x="181" y="119"/>
                      <a:pt x="125" y="106"/>
                    </a:cubicBezTo>
                    <a:cubicBezTo>
                      <a:pt x="105" y="101"/>
                      <a:pt x="36" y="88"/>
                      <a:pt x="23" y="74"/>
                    </a:cubicBezTo>
                    <a:cubicBezTo>
                      <a:pt x="0" y="50"/>
                      <a:pt x="33" y="20"/>
                      <a:pt x="57" y="14"/>
                    </a:cubicBezTo>
                    <a:cubicBezTo>
                      <a:pt x="109" y="0"/>
                      <a:pt x="177" y="28"/>
                      <a:pt x="230" y="32"/>
                    </a:cubicBezTo>
                    <a:cubicBezTo>
                      <a:pt x="261" y="34"/>
                      <a:pt x="381" y="17"/>
                      <a:pt x="340" y="79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7451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73" name="Freeform 85"/>
              <p:cNvSpPr>
                <a:spLocks noEditPoints="1"/>
              </p:cNvSpPr>
              <p:nvPr/>
            </p:nvSpPr>
            <p:spPr bwMode="gray">
              <a:xfrm>
                <a:off x="1344" y="3258"/>
                <a:ext cx="831" cy="586"/>
              </a:xfrm>
              <a:custGeom>
                <a:avLst/>
                <a:gdLst>
                  <a:gd name="T0" fmla="*/ 307 w 352"/>
                  <a:gd name="T1" fmla="*/ 72 h 248"/>
                  <a:gd name="T2" fmla="*/ 173 w 352"/>
                  <a:gd name="T3" fmla="*/ 9 h 248"/>
                  <a:gd name="T4" fmla="*/ 48 w 352"/>
                  <a:gd name="T5" fmla="*/ 169 h 248"/>
                  <a:gd name="T6" fmla="*/ 222 w 352"/>
                  <a:gd name="T7" fmla="*/ 231 h 248"/>
                  <a:gd name="T8" fmla="*/ 307 w 352"/>
                  <a:gd name="T9" fmla="*/ 72 h 248"/>
                  <a:gd name="T10" fmla="*/ 188 w 352"/>
                  <a:gd name="T11" fmla="*/ 174 h 248"/>
                  <a:gd name="T12" fmla="*/ 161 w 352"/>
                  <a:gd name="T13" fmla="*/ 64 h 248"/>
                  <a:gd name="T14" fmla="*/ 188 w 352"/>
                  <a:gd name="T15" fmla="*/ 174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8">
                    <a:moveTo>
                      <a:pt x="307" y="72"/>
                    </a:moveTo>
                    <a:cubicBezTo>
                      <a:pt x="280" y="35"/>
                      <a:pt x="215" y="14"/>
                      <a:pt x="173" y="9"/>
                    </a:cubicBezTo>
                    <a:cubicBezTo>
                      <a:pt x="101" y="0"/>
                      <a:pt x="0" y="98"/>
                      <a:pt x="48" y="169"/>
                    </a:cubicBezTo>
                    <a:cubicBezTo>
                      <a:pt x="80" y="217"/>
                      <a:pt x="167" y="248"/>
                      <a:pt x="222" y="231"/>
                    </a:cubicBezTo>
                    <a:cubicBezTo>
                      <a:pt x="284" y="212"/>
                      <a:pt x="352" y="136"/>
                      <a:pt x="307" y="72"/>
                    </a:cubicBezTo>
                    <a:close/>
                    <a:moveTo>
                      <a:pt x="188" y="174"/>
                    </a:moveTo>
                    <a:cubicBezTo>
                      <a:pt x="126" y="175"/>
                      <a:pt x="111" y="96"/>
                      <a:pt x="161" y="64"/>
                    </a:cubicBezTo>
                    <a:cubicBezTo>
                      <a:pt x="233" y="19"/>
                      <a:pt x="280" y="174"/>
                      <a:pt x="188" y="174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7451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37974" name="Freeform 86"/>
          <p:cNvSpPr>
            <a:spLocks/>
          </p:cNvSpPr>
          <p:nvPr/>
        </p:nvSpPr>
        <p:spPr bwMode="gray">
          <a:xfrm>
            <a:off x="7386323" y="0"/>
            <a:ext cx="7244080" cy="3945256"/>
          </a:xfrm>
          <a:custGeom>
            <a:avLst/>
            <a:gdLst>
              <a:gd name="T0" fmla="*/ 2651 w 2852"/>
              <a:gd name="T1" fmla="*/ 0 h 2071"/>
              <a:gd name="T2" fmla="*/ 2831 w 2852"/>
              <a:gd name="T3" fmla="*/ 1351 h 2071"/>
              <a:gd name="T4" fmla="*/ 2495 w 2852"/>
              <a:gd name="T5" fmla="*/ 1735 h 2071"/>
              <a:gd name="T6" fmla="*/ 1967 w 2852"/>
              <a:gd name="T7" fmla="*/ 1879 h 2071"/>
              <a:gd name="T8" fmla="*/ 1439 w 2852"/>
              <a:gd name="T9" fmla="*/ 1879 h 2071"/>
              <a:gd name="T10" fmla="*/ 1391 w 2852"/>
              <a:gd name="T11" fmla="*/ 2023 h 2071"/>
              <a:gd name="T12" fmla="*/ 1391 w 2852"/>
              <a:gd name="T13" fmla="*/ 2071 h 2071"/>
              <a:gd name="T14" fmla="*/ 1343 w 2852"/>
              <a:gd name="T15" fmla="*/ 1879 h 2071"/>
              <a:gd name="T16" fmla="*/ 777 w 2852"/>
              <a:gd name="T17" fmla="*/ 1666 h 2071"/>
              <a:gd name="T18" fmla="*/ 239 w 2852"/>
              <a:gd name="T19" fmla="*/ 1207 h 2071"/>
              <a:gd name="T20" fmla="*/ 124 w 2852"/>
              <a:gd name="T21" fmla="*/ 486 h 2071"/>
              <a:gd name="T22" fmla="*/ 763 w 2852"/>
              <a:gd name="T23" fmla="*/ 0 h 20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852" h="2071">
                <a:moveTo>
                  <a:pt x="2651" y="0"/>
                </a:moveTo>
                <a:cubicBezTo>
                  <a:pt x="2852" y="298"/>
                  <a:pt x="2831" y="1351"/>
                  <a:pt x="2831" y="1351"/>
                </a:cubicBezTo>
                <a:cubicBezTo>
                  <a:pt x="2805" y="1640"/>
                  <a:pt x="2639" y="1647"/>
                  <a:pt x="2495" y="1735"/>
                </a:cubicBezTo>
                <a:cubicBezTo>
                  <a:pt x="2351" y="1823"/>
                  <a:pt x="2143" y="1855"/>
                  <a:pt x="1967" y="1879"/>
                </a:cubicBezTo>
                <a:cubicBezTo>
                  <a:pt x="1791" y="1903"/>
                  <a:pt x="1535" y="1855"/>
                  <a:pt x="1439" y="1879"/>
                </a:cubicBezTo>
                <a:lnTo>
                  <a:pt x="1391" y="2023"/>
                </a:lnTo>
                <a:lnTo>
                  <a:pt x="1391" y="2071"/>
                </a:lnTo>
                <a:lnTo>
                  <a:pt x="1343" y="1879"/>
                </a:lnTo>
                <a:cubicBezTo>
                  <a:pt x="1241" y="1811"/>
                  <a:pt x="981" y="1770"/>
                  <a:pt x="777" y="1666"/>
                </a:cubicBezTo>
                <a:cubicBezTo>
                  <a:pt x="573" y="1562"/>
                  <a:pt x="478" y="1408"/>
                  <a:pt x="239" y="1207"/>
                </a:cubicBezTo>
                <a:cubicBezTo>
                  <a:pt x="0" y="1006"/>
                  <a:pt x="76" y="673"/>
                  <a:pt x="124" y="486"/>
                </a:cubicBezTo>
                <a:cubicBezTo>
                  <a:pt x="172" y="299"/>
                  <a:pt x="630" y="101"/>
                  <a:pt x="763" y="0"/>
                </a:cubicBezTo>
              </a:path>
            </a:pathLst>
          </a:custGeom>
          <a:gradFill rotWithShape="1">
            <a:gsLst>
              <a:gs pos="0">
                <a:srgbClr val="F4F6A4">
                  <a:gamma/>
                  <a:tint val="22353"/>
                  <a:invGamma/>
                </a:srgbClr>
              </a:gs>
              <a:gs pos="100000">
                <a:srgbClr val="F4F6A4"/>
              </a:gs>
            </a:gsLst>
            <a:lin ang="5400000" scaled="1"/>
          </a:gradFill>
          <a:ln w="19050" cap="flat" cmpd="sng">
            <a:solidFill>
              <a:srgbClr val="80808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80808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grpSp>
        <p:nvGrpSpPr>
          <p:cNvPr id="37975" name="Group 87"/>
          <p:cNvGrpSpPr>
            <a:grpSpLocks/>
          </p:cNvGrpSpPr>
          <p:nvPr/>
        </p:nvGrpSpPr>
        <p:grpSpPr bwMode="auto">
          <a:xfrm rot="-493152">
            <a:off x="11005822" y="2630806"/>
            <a:ext cx="670560" cy="598170"/>
            <a:chOff x="2208" y="3031"/>
            <a:chExt cx="565" cy="674"/>
          </a:xfrm>
        </p:grpSpPr>
        <p:sp>
          <p:nvSpPr>
            <p:cNvPr id="37976" name="Freeform 88"/>
            <p:cNvSpPr>
              <a:spLocks/>
            </p:cNvSpPr>
            <p:nvPr/>
          </p:nvSpPr>
          <p:spPr bwMode="gray">
            <a:xfrm>
              <a:off x="2256" y="3072"/>
              <a:ext cx="517" cy="633"/>
            </a:xfrm>
            <a:custGeom>
              <a:avLst/>
              <a:gdLst>
                <a:gd name="T0" fmla="*/ 179 w 219"/>
                <a:gd name="T1" fmla="*/ 128 h 268"/>
                <a:gd name="T2" fmla="*/ 148 w 219"/>
                <a:gd name="T3" fmla="*/ 38 h 268"/>
                <a:gd name="T4" fmla="*/ 129 w 219"/>
                <a:gd name="T5" fmla="*/ 4 h 268"/>
                <a:gd name="T6" fmla="*/ 108 w 219"/>
                <a:gd name="T7" fmla="*/ 5 h 268"/>
                <a:gd name="T8" fmla="*/ 39 w 219"/>
                <a:gd name="T9" fmla="*/ 14 h 268"/>
                <a:gd name="T10" fmla="*/ 27 w 219"/>
                <a:gd name="T11" fmla="*/ 44 h 268"/>
                <a:gd name="T12" fmla="*/ 22 w 219"/>
                <a:gd name="T13" fmla="*/ 122 h 268"/>
                <a:gd name="T14" fmla="*/ 5 w 219"/>
                <a:gd name="T15" fmla="*/ 237 h 268"/>
                <a:gd name="T16" fmla="*/ 31 w 219"/>
                <a:gd name="T17" fmla="*/ 268 h 268"/>
                <a:gd name="T18" fmla="*/ 66 w 219"/>
                <a:gd name="T19" fmla="*/ 207 h 268"/>
                <a:gd name="T20" fmla="*/ 67 w 219"/>
                <a:gd name="T21" fmla="*/ 194 h 268"/>
                <a:gd name="T22" fmla="*/ 117 w 219"/>
                <a:gd name="T23" fmla="*/ 165 h 268"/>
                <a:gd name="T24" fmla="*/ 94 w 219"/>
                <a:gd name="T25" fmla="*/ 142 h 268"/>
                <a:gd name="T26" fmla="*/ 67 w 219"/>
                <a:gd name="T27" fmla="*/ 150 h 268"/>
                <a:gd name="T28" fmla="*/ 66 w 219"/>
                <a:gd name="T29" fmla="*/ 142 h 268"/>
                <a:gd name="T30" fmla="*/ 79 w 219"/>
                <a:gd name="T31" fmla="*/ 87 h 268"/>
                <a:gd name="T32" fmla="*/ 116 w 219"/>
                <a:gd name="T33" fmla="*/ 92 h 268"/>
                <a:gd name="T34" fmla="*/ 138 w 219"/>
                <a:gd name="T35" fmla="*/ 147 h 268"/>
                <a:gd name="T36" fmla="*/ 162 w 219"/>
                <a:gd name="T37" fmla="*/ 203 h 268"/>
                <a:gd name="T38" fmla="*/ 175 w 219"/>
                <a:gd name="T39" fmla="*/ 242 h 268"/>
                <a:gd name="T40" fmla="*/ 215 w 219"/>
                <a:gd name="T41" fmla="*/ 218 h 268"/>
                <a:gd name="T42" fmla="*/ 179 w 219"/>
                <a:gd name="T43" fmla="*/ 128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8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0" y="0"/>
                    <a:pt x="118" y="4"/>
                    <a:pt x="108" y="5"/>
                  </a:cubicBezTo>
                  <a:cubicBezTo>
                    <a:pt x="89" y="7"/>
                    <a:pt x="55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0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2" y="268"/>
                    <a:pt x="31" y="268"/>
                  </a:cubicBezTo>
                  <a:cubicBezTo>
                    <a:pt x="69" y="266"/>
                    <a:pt x="67" y="234"/>
                    <a:pt x="66" y="207"/>
                  </a:cubicBezTo>
                  <a:cubicBezTo>
                    <a:pt x="66" y="202"/>
                    <a:pt x="66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5"/>
                    <a:pt x="67" y="150"/>
                  </a:cubicBezTo>
                  <a:cubicBezTo>
                    <a:pt x="67" y="147"/>
                    <a:pt x="66" y="145"/>
                    <a:pt x="66" y="142"/>
                  </a:cubicBezTo>
                  <a:cubicBezTo>
                    <a:pt x="64" y="122"/>
                    <a:pt x="61" y="98"/>
                    <a:pt x="79" y="87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3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1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7977" name="Freeform 89"/>
            <p:cNvSpPr>
              <a:spLocks/>
            </p:cNvSpPr>
            <p:nvPr/>
          </p:nvSpPr>
          <p:spPr bwMode="gray">
            <a:xfrm>
              <a:off x="2208" y="3031"/>
              <a:ext cx="518" cy="635"/>
            </a:xfrm>
            <a:custGeom>
              <a:avLst/>
              <a:gdLst>
                <a:gd name="T0" fmla="*/ 179 w 219"/>
                <a:gd name="T1" fmla="*/ 128 h 269"/>
                <a:gd name="T2" fmla="*/ 148 w 219"/>
                <a:gd name="T3" fmla="*/ 38 h 269"/>
                <a:gd name="T4" fmla="*/ 129 w 219"/>
                <a:gd name="T5" fmla="*/ 4 h 269"/>
                <a:gd name="T6" fmla="*/ 109 w 219"/>
                <a:gd name="T7" fmla="*/ 5 h 269"/>
                <a:gd name="T8" fmla="*/ 39 w 219"/>
                <a:gd name="T9" fmla="*/ 14 h 269"/>
                <a:gd name="T10" fmla="*/ 27 w 219"/>
                <a:gd name="T11" fmla="*/ 44 h 269"/>
                <a:gd name="T12" fmla="*/ 22 w 219"/>
                <a:gd name="T13" fmla="*/ 122 h 269"/>
                <a:gd name="T14" fmla="*/ 5 w 219"/>
                <a:gd name="T15" fmla="*/ 237 h 269"/>
                <a:gd name="T16" fmla="*/ 31 w 219"/>
                <a:gd name="T17" fmla="*/ 268 h 269"/>
                <a:gd name="T18" fmla="*/ 67 w 219"/>
                <a:gd name="T19" fmla="*/ 207 h 269"/>
                <a:gd name="T20" fmla="*/ 67 w 219"/>
                <a:gd name="T21" fmla="*/ 194 h 269"/>
                <a:gd name="T22" fmla="*/ 117 w 219"/>
                <a:gd name="T23" fmla="*/ 165 h 269"/>
                <a:gd name="T24" fmla="*/ 94 w 219"/>
                <a:gd name="T25" fmla="*/ 142 h 269"/>
                <a:gd name="T26" fmla="*/ 67 w 219"/>
                <a:gd name="T27" fmla="*/ 150 h 269"/>
                <a:gd name="T28" fmla="*/ 66 w 219"/>
                <a:gd name="T29" fmla="*/ 142 h 269"/>
                <a:gd name="T30" fmla="*/ 80 w 219"/>
                <a:gd name="T31" fmla="*/ 88 h 269"/>
                <a:gd name="T32" fmla="*/ 116 w 219"/>
                <a:gd name="T33" fmla="*/ 92 h 269"/>
                <a:gd name="T34" fmla="*/ 138 w 219"/>
                <a:gd name="T35" fmla="*/ 147 h 269"/>
                <a:gd name="T36" fmla="*/ 162 w 219"/>
                <a:gd name="T37" fmla="*/ 203 h 269"/>
                <a:gd name="T38" fmla="*/ 175 w 219"/>
                <a:gd name="T39" fmla="*/ 242 h 269"/>
                <a:gd name="T40" fmla="*/ 215 w 219"/>
                <a:gd name="T41" fmla="*/ 218 h 269"/>
                <a:gd name="T42" fmla="*/ 179 w 219"/>
                <a:gd name="T43" fmla="*/ 128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9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1" y="0"/>
                    <a:pt x="118" y="5"/>
                    <a:pt x="109" y="5"/>
                  </a:cubicBezTo>
                  <a:cubicBezTo>
                    <a:pt x="89" y="7"/>
                    <a:pt x="56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1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3" y="269"/>
                    <a:pt x="31" y="268"/>
                  </a:cubicBezTo>
                  <a:cubicBezTo>
                    <a:pt x="69" y="266"/>
                    <a:pt x="67" y="234"/>
                    <a:pt x="67" y="207"/>
                  </a:cubicBezTo>
                  <a:cubicBezTo>
                    <a:pt x="67" y="203"/>
                    <a:pt x="67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6"/>
                    <a:pt x="67" y="150"/>
                  </a:cubicBezTo>
                  <a:cubicBezTo>
                    <a:pt x="67" y="148"/>
                    <a:pt x="67" y="145"/>
                    <a:pt x="66" y="142"/>
                  </a:cubicBezTo>
                  <a:cubicBezTo>
                    <a:pt x="64" y="122"/>
                    <a:pt x="61" y="98"/>
                    <a:pt x="80" y="88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4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2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54510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7978" name="Group 90"/>
          <p:cNvGrpSpPr>
            <a:grpSpLocks/>
          </p:cNvGrpSpPr>
          <p:nvPr/>
        </p:nvGrpSpPr>
        <p:grpSpPr bwMode="auto">
          <a:xfrm>
            <a:off x="12085320" y="1478280"/>
            <a:ext cx="975360" cy="868680"/>
            <a:chOff x="2448" y="1200"/>
            <a:chExt cx="634" cy="757"/>
          </a:xfrm>
        </p:grpSpPr>
        <p:sp>
          <p:nvSpPr>
            <p:cNvPr id="37979" name="Freeform 91"/>
            <p:cNvSpPr>
              <a:spLocks/>
            </p:cNvSpPr>
            <p:nvPr/>
          </p:nvSpPr>
          <p:spPr bwMode="gray">
            <a:xfrm>
              <a:off x="2489" y="1281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5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4"/>
                    <a:pt x="110" y="209"/>
                    <a:pt x="145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29"/>
                    <a:pt x="228" y="145"/>
                  </a:cubicBezTo>
                  <a:cubicBezTo>
                    <a:pt x="209" y="164"/>
                    <a:pt x="127" y="27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72941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7980" name="Freeform 92"/>
            <p:cNvSpPr>
              <a:spLocks/>
            </p:cNvSpPr>
            <p:nvPr/>
          </p:nvSpPr>
          <p:spPr bwMode="gray">
            <a:xfrm>
              <a:off x="2448" y="1200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6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5"/>
                    <a:pt x="110" y="209"/>
                    <a:pt x="146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30"/>
                    <a:pt x="228" y="145"/>
                  </a:cubicBezTo>
                  <a:cubicBezTo>
                    <a:pt x="209" y="164"/>
                    <a:pt x="127" y="28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7981" name="Group 93"/>
          <p:cNvGrpSpPr>
            <a:grpSpLocks/>
          </p:cNvGrpSpPr>
          <p:nvPr/>
        </p:nvGrpSpPr>
        <p:grpSpPr bwMode="auto">
          <a:xfrm>
            <a:off x="10833106" y="1251586"/>
            <a:ext cx="1000760" cy="902970"/>
            <a:chOff x="1596" y="2784"/>
            <a:chExt cx="961" cy="1160"/>
          </a:xfrm>
        </p:grpSpPr>
        <p:grpSp>
          <p:nvGrpSpPr>
            <p:cNvPr id="37982" name="Group 94"/>
            <p:cNvGrpSpPr>
              <a:grpSpLocks/>
            </p:cNvGrpSpPr>
            <p:nvPr/>
          </p:nvGrpSpPr>
          <p:grpSpPr bwMode="auto">
            <a:xfrm>
              <a:off x="1657" y="2832"/>
              <a:ext cx="900" cy="1112"/>
              <a:chOff x="1657" y="2832"/>
              <a:chExt cx="900" cy="1112"/>
            </a:xfrm>
          </p:grpSpPr>
          <p:sp>
            <p:nvSpPr>
              <p:cNvPr id="37983" name="Freeform 95"/>
              <p:cNvSpPr>
                <a:spLocks/>
              </p:cNvSpPr>
              <p:nvPr/>
            </p:nvSpPr>
            <p:spPr bwMode="gray">
              <a:xfrm>
                <a:off x="2016" y="2832"/>
                <a:ext cx="355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7"/>
                      <a:pt x="2" y="61"/>
                      <a:pt x="9" y="46"/>
                    </a:cubicBezTo>
                    <a:cubicBezTo>
                      <a:pt x="20" y="20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9BAD4"/>
                  </a:gs>
                  <a:gs pos="100000">
                    <a:srgbClr val="B9BAD4">
                      <a:gamma/>
                      <a:shade val="70196"/>
                      <a:invGamma/>
                    </a:srgb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4" name="Freeform 96"/>
              <p:cNvSpPr>
                <a:spLocks/>
              </p:cNvSpPr>
              <p:nvPr/>
            </p:nvSpPr>
            <p:spPr bwMode="gray">
              <a:xfrm>
                <a:off x="1657" y="3073"/>
                <a:ext cx="900" cy="328"/>
              </a:xfrm>
              <a:custGeom>
                <a:avLst/>
                <a:gdLst>
                  <a:gd name="T0" fmla="*/ 340 w 381"/>
                  <a:gd name="T1" fmla="*/ 80 h 139"/>
                  <a:gd name="T2" fmla="*/ 125 w 381"/>
                  <a:gd name="T3" fmla="*/ 107 h 139"/>
                  <a:gd name="T4" fmla="*/ 23 w 381"/>
                  <a:gd name="T5" fmla="*/ 75 h 139"/>
                  <a:gd name="T6" fmla="*/ 57 w 381"/>
                  <a:gd name="T7" fmla="*/ 15 h 139"/>
                  <a:gd name="T8" fmla="*/ 230 w 381"/>
                  <a:gd name="T9" fmla="*/ 33 h 139"/>
                  <a:gd name="T10" fmla="*/ 340 w 381"/>
                  <a:gd name="T11" fmla="*/ 8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9">
                    <a:moveTo>
                      <a:pt x="340" y="80"/>
                    </a:moveTo>
                    <a:cubicBezTo>
                      <a:pt x="302" y="139"/>
                      <a:pt x="181" y="120"/>
                      <a:pt x="125" y="107"/>
                    </a:cubicBezTo>
                    <a:cubicBezTo>
                      <a:pt x="105" y="102"/>
                      <a:pt x="36" y="88"/>
                      <a:pt x="23" y="75"/>
                    </a:cubicBezTo>
                    <a:cubicBezTo>
                      <a:pt x="0" y="51"/>
                      <a:pt x="33" y="21"/>
                      <a:pt x="57" y="15"/>
                    </a:cubicBezTo>
                    <a:cubicBezTo>
                      <a:pt x="109" y="0"/>
                      <a:pt x="177" y="29"/>
                      <a:pt x="230" y="33"/>
                    </a:cubicBezTo>
                    <a:cubicBezTo>
                      <a:pt x="261" y="35"/>
                      <a:pt x="381" y="17"/>
                      <a:pt x="340" y="8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9BAD4"/>
                  </a:gs>
                  <a:gs pos="100000">
                    <a:srgbClr val="B9BAD4">
                      <a:gamma/>
                      <a:shade val="70196"/>
                      <a:invGamma/>
                    </a:srgb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5" name="Freeform 97"/>
              <p:cNvSpPr>
                <a:spLocks noEditPoints="1"/>
              </p:cNvSpPr>
              <p:nvPr/>
            </p:nvSpPr>
            <p:spPr bwMode="gray">
              <a:xfrm>
                <a:off x="1670" y="3356"/>
                <a:ext cx="831" cy="588"/>
              </a:xfrm>
              <a:custGeom>
                <a:avLst/>
                <a:gdLst>
                  <a:gd name="T0" fmla="*/ 307 w 352"/>
                  <a:gd name="T1" fmla="*/ 73 h 249"/>
                  <a:gd name="T2" fmla="*/ 173 w 352"/>
                  <a:gd name="T3" fmla="*/ 9 h 249"/>
                  <a:gd name="T4" fmla="*/ 48 w 352"/>
                  <a:gd name="T5" fmla="*/ 170 h 249"/>
                  <a:gd name="T6" fmla="*/ 222 w 352"/>
                  <a:gd name="T7" fmla="*/ 232 h 249"/>
                  <a:gd name="T8" fmla="*/ 307 w 352"/>
                  <a:gd name="T9" fmla="*/ 73 h 249"/>
                  <a:gd name="T10" fmla="*/ 188 w 352"/>
                  <a:gd name="T11" fmla="*/ 175 h 249"/>
                  <a:gd name="T12" fmla="*/ 161 w 352"/>
                  <a:gd name="T13" fmla="*/ 65 h 249"/>
                  <a:gd name="T14" fmla="*/ 188 w 352"/>
                  <a:gd name="T15" fmla="*/ 175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9">
                    <a:moveTo>
                      <a:pt x="307" y="73"/>
                    </a:moveTo>
                    <a:cubicBezTo>
                      <a:pt x="280" y="36"/>
                      <a:pt x="215" y="15"/>
                      <a:pt x="173" y="9"/>
                    </a:cubicBezTo>
                    <a:cubicBezTo>
                      <a:pt x="101" y="0"/>
                      <a:pt x="0" y="99"/>
                      <a:pt x="48" y="170"/>
                    </a:cubicBezTo>
                    <a:cubicBezTo>
                      <a:pt x="80" y="218"/>
                      <a:pt x="167" y="249"/>
                      <a:pt x="222" y="232"/>
                    </a:cubicBezTo>
                    <a:cubicBezTo>
                      <a:pt x="284" y="212"/>
                      <a:pt x="352" y="136"/>
                      <a:pt x="307" y="73"/>
                    </a:cubicBezTo>
                    <a:close/>
                    <a:moveTo>
                      <a:pt x="188" y="175"/>
                    </a:moveTo>
                    <a:cubicBezTo>
                      <a:pt x="126" y="176"/>
                      <a:pt x="111" y="96"/>
                      <a:pt x="161" y="65"/>
                    </a:cubicBezTo>
                    <a:cubicBezTo>
                      <a:pt x="233" y="20"/>
                      <a:pt x="280" y="175"/>
                      <a:pt x="188" y="17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9BAD4"/>
                  </a:gs>
                  <a:gs pos="100000">
                    <a:srgbClr val="B9BAD4">
                      <a:gamma/>
                      <a:shade val="70196"/>
                      <a:invGamma/>
                    </a:srgb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86" name="Group 98"/>
            <p:cNvGrpSpPr>
              <a:grpSpLocks/>
            </p:cNvGrpSpPr>
            <p:nvPr/>
          </p:nvGrpSpPr>
          <p:grpSpPr bwMode="auto">
            <a:xfrm>
              <a:off x="1596" y="2784"/>
              <a:ext cx="900" cy="1108"/>
              <a:chOff x="1339" y="2736"/>
              <a:chExt cx="900" cy="1108"/>
            </a:xfrm>
          </p:grpSpPr>
          <p:sp>
            <p:nvSpPr>
              <p:cNvPr id="37987" name="Freeform 99"/>
              <p:cNvSpPr>
                <a:spLocks/>
              </p:cNvSpPr>
              <p:nvPr/>
            </p:nvSpPr>
            <p:spPr bwMode="gray">
              <a:xfrm>
                <a:off x="1698" y="2736"/>
                <a:ext cx="354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8"/>
                      <a:pt x="2" y="61"/>
                      <a:pt x="9" y="46"/>
                    </a:cubicBezTo>
                    <a:cubicBezTo>
                      <a:pt x="20" y="21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7451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8" name="Freeform 100"/>
              <p:cNvSpPr>
                <a:spLocks/>
              </p:cNvSpPr>
              <p:nvPr/>
            </p:nvSpPr>
            <p:spPr bwMode="gray">
              <a:xfrm>
                <a:off x="1339" y="2979"/>
                <a:ext cx="900" cy="326"/>
              </a:xfrm>
              <a:custGeom>
                <a:avLst/>
                <a:gdLst>
                  <a:gd name="T0" fmla="*/ 340 w 381"/>
                  <a:gd name="T1" fmla="*/ 79 h 138"/>
                  <a:gd name="T2" fmla="*/ 125 w 381"/>
                  <a:gd name="T3" fmla="*/ 106 h 138"/>
                  <a:gd name="T4" fmla="*/ 23 w 381"/>
                  <a:gd name="T5" fmla="*/ 74 h 138"/>
                  <a:gd name="T6" fmla="*/ 57 w 381"/>
                  <a:gd name="T7" fmla="*/ 14 h 138"/>
                  <a:gd name="T8" fmla="*/ 230 w 381"/>
                  <a:gd name="T9" fmla="*/ 32 h 138"/>
                  <a:gd name="T10" fmla="*/ 340 w 381"/>
                  <a:gd name="T11" fmla="*/ 7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8">
                    <a:moveTo>
                      <a:pt x="340" y="79"/>
                    </a:moveTo>
                    <a:cubicBezTo>
                      <a:pt x="302" y="138"/>
                      <a:pt x="181" y="119"/>
                      <a:pt x="125" y="106"/>
                    </a:cubicBezTo>
                    <a:cubicBezTo>
                      <a:pt x="105" y="101"/>
                      <a:pt x="36" y="88"/>
                      <a:pt x="23" y="74"/>
                    </a:cubicBezTo>
                    <a:cubicBezTo>
                      <a:pt x="0" y="50"/>
                      <a:pt x="33" y="20"/>
                      <a:pt x="57" y="14"/>
                    </a:cubicBezTo>
                    <a:cubicBezTo>
                      <a:pt x="109" y="0"/>
                      <a:pt x="177" y="28"/>
                      <a:pt x="230" y="32"/>
                    </a:cubicBezTo>
                    <a:cubicBezTo>
                      <a:pt x="261" y="34"/>
                      <a:pt x="381" y="17"/>
                      <a:pt x="340" y="79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7451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9" name="Freeform 101"/>
              <p:cNvSpPr>
                <a:spLocks noEditPoints="1"/>
              </p:cNvSpPr>
              <p:nvPr/>
            </p:nvSpPr>
            <p:spPr bwMode="gray">
              <a:xfrm>
                <a:off x="1344" y="3258"/>
                <a:ext cx="831" cy="586"/>
              </a:xfrm>
              <a:custGeom>
                <a:avLst/>
                <a:gdLst>
                  <a:gd name="T0" fmla="*/ 307 w 352"/>
                  <a:gd name="T1" fmla="*/ 72 h 248"/>
                  <a:gd name="T2" fmla="*/ 173 w 352"/>
                  <a:gd name="T3" fmla="*/ 9 h 248"/>
                  <a:gd name="T4" fmla="*/ 48 w 352"/>
                  <a:gd name="T5" fmla="*/ 169 h 248"/>
                  <a:gd name="T6" fmla="*/ 222 w 352"/>
                  <a:gd name="T7" fmla="*/ 231 h 248"/>
                  <a:gd name="T8" fmla="*/ 307 w 352"/>
                  <a:gd name="T9" fmla="*/ 72 h 248"/>
                  <a:gd name="T10" fmla="*/ 188 w 352"/>
                  <a:gd name="T11" fmla="*/ 174 h 248"/>
                  <a:gd name="T12" fmla="*/ 161 w 352"/>
                  <a:gd name="T13" fmla="*/ 64 h 248"/>
                  <a:gd name="T14" fmla="*/ 188 w 352"/>
                  <a:gd name="T15" fmla="*/ 174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8">
                    <a:moveTo>
                      <a:pt x="307" y="72"/>
                    </a:moveTo>
                    <a:cubicBezTo>
                      <a:pt x="280" y="35"/>
                      <a:pt x="215" y="14"/>
                      <a:pt x="173" y="9"/>
                    </a:cubicBezTo>
                    <a:cubicBezTo>
                      <a:pt x="101" y="0"/>
                      <a:pt x="0" y="98"/>
                      <a:pt x="48" y="169"/>
                    </a:cubicBezTo>
                    <a:cubicBezTo>
                      <a:pt x="80" y="217"/>
                      <a:pt x="167" y="248"/>
                      <a:pt x="222" y="231"/>
                    </a:cubicBezTo>
                    <a:cubicBezTo>
                      <a:pt x="284" y="212"/>
                      <a:pt x="352" y="136"/>
                      <a:pt x="307" y="72"/>
                    </a:cubicBezTo>
                    <a:close/>
                    <a:moveTo>
                      <a:pt x="188" y="174"/>
                    </a:moveTo>
                    <a:cubicBezTo>
                      <a:pt x="126" y="175"/>
                      <a:pt x="111" y="96"/>
                      <a:pt x="161" y="64"/>
                    </a:cubicBezTo>
                    <a:cubicBezTo>
                      <a:pt x="233" y="19"/>
                      <a:pt x="280" y="174"/>
                      <a:pt x="188" y="174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7451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37990" name="Group 102"/>
          <p:cNvGrpSpPr>
            <a:grpSpLocks/>
          </p:cNvGrpSpPr>
          <p:nvPr/>
        </p:nvGrpSpPr>
        <p:grpSpPr bwMode="auto">
          <a:xfrm rot="-1391610">
            <a:off x="13444226" y="2103120"/>
            <a:ext cx="1186181" cy="1209676"/>
            <a:chOff x="3072" y="96"/>
            <a:chExt cx="1220" cy="1654"/>
          </a:xfrm>
        </p:grpSpPr>
        <p:grpSp>
          <p:nvGrpSpPr>
            <p:cNvPr id="37991" name="Group 103"/>
            <p:cNvGrpSpPr>
              <a:grpSpLocks/>
            </p:cNvGrpSpPr>
            <p:nvPr/>
          </p:nvGrpSpPr>
          <p:grpSpPr bwMode="auto">
            <a:xfrm>
              <a:off x="3154" y="144"/>
              <a:ext cx="1138" cy="1606"/>
              <a:chOff x="4153" y="-160"/>
              <a:chExt cx="1138" cy="1606"/>
            </a:xfrm>
          </p:grpSpPr>
          <p:sp>
            <p:nvSpPr>
              <p:cNvPr id="37992" name="Freeform 104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93" name="Freeform 105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82353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94" name="Group 106"/>
            <p:cNvGrpSpPr>
              <a:grpSpLocks/>
            </p:cNvGrpSpPr>
            <p:nvPr/>
          </p:nvGrpSpPr>
          <p:grpSpPr bwMode="auto">
            <a:xfrm>
              <a:off x="3072" y="96"/>
              <a:ext cx="1138" cy="1606"/>
              <a:chOff x="4153" y="-160"/>
              <a:chExt cx="1138" cy="1606"/>
            </a:xfrm>
          </p:grpSpPr>
          <p:sp>
            <p:nvSpPr>
              <p:cNvPr id="37995" name="Freeform 107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50980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96" name="Freeform 108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solidFill>
                <a:schemeClr val="folHlink"/>
              </a:soli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7997" name="Freeform 109"/>
            <p:cNvSpPr>
              <a:spLocks/>
            </p:cNvSpPr>
            <p:nvPr/>
          </p:nvSpPr>
          <p:spPr bwMode="gray">
            <a:xfrm>
              <a:off x="3343" y="168"/>
              <a:ext cx="260" cy="218"/>
            </a:xfrm>
            <a:custGeom>
              <a:avLst/>
              <a:gdLst>
                <a:gd name="T0" fmla="*/ 27 w 130"/>
                <a:gd name="T1" fmla="*/ 96 h 109"/>
                <a:gd name="T2" fmla="*/ 6 w 130"/>
                <a:gd name="T3" fmla="*/ 38 h 109"/>
                <a:gd name="T4" fmla="*/ 48 w 130"/>
                <a:gd name="T5" fmla="*/ 9 h 109"/>
                <a:gd name="T6" fmla="*/ 67 w 130"/>
                <a:gd name="T7" fmla="*/ 0 h 109"/>
                <a:gd name="T8" fmla="*/ 58 w 130"/>
                <a:gd name="T9" fmla="*/ 35 h 109"/>
                <a:gd name="T10" fmla="*/ 130 w 130"/>
                <a:gd name="T11" fmla="*/ 92 h 109"/>
                <a:gd name="T12" fmla="*/ 83 w 130"/>
                <a:gd name="T13" fmla="*/ 109 h 109"/>
                <a:gd name="T14" fmla="*/ 27 w 130"/>
                <a:gd name="T15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09">
                  <a:moveTo>
                    <a:pt x="27" y="96"/>
                  </a:moveTo>
                  <a:cubicBezTo>
                    <a:pt x="3" y="83"/>
                    <a:pt x="0" y="61"/>
                    <a:pt x="6" y="38"/>
                  </a:cubicBezTo>
                  <a:cubicBezTo>
                    <a:pt x="20" y="27"/>
                    <a:pt x="34" y="17"/>
                    <a:pt x="48" y="9"/>
                  </a:cubicBezTo>
                  <a:cubicBezTo>
                    <a:pt x="54" y="6"/>
                    <a:pt x="61" y="3"/>
                    <a:pt x="67" y="0"/>
                  </a:cubicBezTo>
                  <a:cubicBezTo>
                    <a:pt x="62" y="10"/>
                    <a:pt x="59" y="22"/>
                    <a:pt x="58" y="35"/>
                  </a:cubicBezTo>
                  <a:cubicBezTo>
                    <a:pt x="54" y="81"/>
                    <a:pt x="99" y="76"/>
                    <a:pt x="130" y="92"/>
                  </a:cubicBezTo>
                  <a:cubicBezTo>
                    <a:pt x="120" y="104"/>
                    <a:pt x="102" y="109"/>
                    <a:pt x="83" y="109"/>
                  </a:cubicBezTo>
                  <a:cubicBezTo>
                    <a:pt x="62" y="109"/>
                    <a:pt x="41" y="103"/>
                    <a:pt x="27" y="96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98" name="Freeform 110"/>
            <p:cNvSpPr>
              <a:spLocks/>
            </p:cNvSpPr>
            <p:nvPr/>
          </p:nvSpPr>
          <p:spPr bwMode="gray">
            <a:xfrm>
              <a:off x="3328" y="1418"/>
              <a:ext cx="114" cy="121"/>
            </a:xfrm>
            <a:custGeom>
              <a:avLst/>
              <a:gdLst>
                <a:gd name="T0" fmla="*/ 18 w 57"/>
                <a:gd name="T1" fmla="*/ 22 h 60"/>
                <a:gd name="T2" fmla="*/ 31 w 57"/>
                <a:gd name="T3" fmla="*/ 57 h 60"/>
                <a:gd name="T4" fmla="*/ 18 w 57"/>
                <a:gd name="T5" fmla="*/ 60 h 60"/>
                <a:gd name="T6" fmla="*/ 18 w 57"/>
                <a:gd name="T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18" y="22"/>
                  </a:moveTo>
                  <a:cubicBezTo>
                    <a:pt x="46" y="0"/>
                    <a:pt x="57" y="46"/>
                    <a:pt x="31" y="57"/>
                  </a:cubicBezTo>
                  <a:cubicBezTo>
                    <a:pt x="26" y="59"/>
                    <a:pt x="22" y="60"/>
                    <a:pt x="18" y="60"/>
                  </a:cubicBezTo>
                  <a:cubicBezTo>
                    <a:pt x="0" y="60"/>
                    <a:pt x="3" y="35"/>
                    <a:pt x="18" y="22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7999" name="Group 111"/>
          <p:cNvGrpSpPr>
            <a:grpSpLocks/>
          </p:cNvGrpSpPr>
          <p:nvPr/>
        </p:nvGrpSpPr>
        <p:grpSpPr bwMode="auto">
          <a:xfrm>
            <a:off x="12811762" y="352426"/>
            <a:ext cx="1295400" cy="1074420"/>
            <a:chOff x="4409" y="3220"/>
            <a:chExt cx="1136" cy="1256"/>
          </a:xfrm>
        </p:grpSpPr>
        <p:sp>
          <p:nvSpPr>
            <p:cNvPr id="38000" name="Freeform 112"/>
            <p:cNvSpPr>
              <a:spLocks/>
            </p:cNvSpPr>
            <p:nvPr/>
          </p:nvSpPr>
          <p:spPr bwMode="gray">
            <a:xfrm>
              <a:off x="4457" y="3274"/>
              <a:ext cx="1088" cy="1202"/>
            </a:xfrm>
            <a:custGeom>
              <a:avLst/>
              <a:gdLst>
                <a:gd name="T0" fmla="*/ 488 w 544"/>
                <a:gd name="T1" fmla="*/ 88 h 600"/>
                <a:gd name="T2" fmla="*/ 449 w 544"/>
                <a:gd name="T3" fmla="*/ 54 h 600"/>
                <a:gd name="T4" fmla="*/ 74 w 544"/>
                <a:gd name="T5" fmla="*/ 208 h 600"/>
                <a:gd name="T6" fmla="*/ 132 w 544"/>
                <a:gd name="T7" fmla="*/ 229 h 600"/>
                <a:gd name="T8" fmla="*/ 331 w 544"/>
                <a:gd name="T9" fmla="*/ 174 h 600"/>
                <a:gd name="T10" fmla="*/ 347 w 544"/>
                <a:gd name="T11" fmla="*/ 231 h 600"/>
                <a:gd name="T12" fmla="*/ 174 w 544"/>
                <a:gd name="T13" fmla="*/ 310 h 600"/>
                <a:gd name="T14" fmla="*/ 336 w 544"/>
                <a:gd name="T15" fmla="*/ 313 h 600"/>
                <a:gd name="T16" fmla="*/ 260 w 544"/>
                <a:gd name="T17" fmla="*/ 456 h 600"/>
                <a:gd name="T18" fmla="*/ 488 w 544"/>
                <a:gd name="T19" fmla="*/ 88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44" h="600">
                  <a:moveTo>
                    <a:pt x="488" y="88"/>
                  </a:moveTo>
                  <a:cubicBezTo>
                    <a:pt x="480" y="73"/>
                    <a:pt x="466" y="62"/>
                    <a:pt x="449" y="54"/>
                  </a:cubicBezTo>
                  <a:cubicBezTo>
                    <a:pt x="324" y="0"/>
                    <a:pt x="0" y="118"/>
                    <a:pt x="74" y="208"/>
                  </a:cubicBezTo>
                  <a:cubicBezTo>
                    <a:pt x="97" y="236"/>
                    <a:pt x="97" y="227"/>
                    <a:pt x="132" y="229"/>
                  </a:cubicBezTo>
                  <a:cubicBezTo>
                    <a:pt x="207" y="232"/>
                    <a:pt x="263" y="178"/>
                    <a:pt x="331" y="174"/>
                  </a:cubicBezTo>
                  <a:cubicBezTo>
                    <a:pt x="341" y="190"/>
                    <a:pt x="346" y="209"/>
                    <a:pt x="347" y="231"/>
                  </a:cubicBezTo>
                  <a:cubicBezTo>
                    <a:pt x="277" y="238"/>
                    <a:pt x="155" y="255"/>
                    <a:pt x="174" y="310"/>
                  </a:cubicBezTo>
                  <a:cubicBezTo>
                    <a:pt x="190" y="355"/>
                    <a:pt x="276" y="335"/>
                    <a:pt x="336" y="313"/>
                  </a:cubicBezTo>
                  <a:cubicBezTo>
                    <a:pt x="320" y="371"/>
                    <a:pt x="289" y="428"/>
                    <a:pt x="260" y="456"/>
                  </a:cubicBezTo>
                  <a:cubicBezTo>
                    <a:pt x="427" y="600"/>
                    <a:pt x="544" y="195"/>
                    <a:pt x="488" y="8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grpSp>
          <p:nvGrpSpPr>
            <p:cNvPr id="38001" name="Group 113"/>
            <p:cNvGrpSpPr>
              <a:grpSpLocks/>
            </p:cNvGrpSpPr>
            <p:nvPr/>
          </p:nvGrpSpPr>
          <p:grpSpPr bwMode="auto">
            <a:xfrm>
              <a:off x="4409" y="3220"/>
              <a:ext cx="1088" cy="1202"/>
              <a:chOff x="4409" y="3220"/>
              <a:chExt cx="1088" cy="1202"/>
            </a:xfrm>
          </p:grpSpPr>
          <p:sp>
            <p:nvSpPr>
              <p:cNvPr id="38002" name="Freeform 114"/>
              <p:cNvSpPr>
                <a:spLocks/>
              </p:cNvSpPr>
              <p:nvPr/>
            </p:nvSpPr>
            <p:spPr bwMode="gray">
              <a:xfrm>
                <a:off x="4409" y="3220"/>
                <a:ext cx="1088" cy="1202"/>
              </a:xfrm>
              <a:custGeom>
                <a:avLst/>
                <a:gdLst>
                  <a:gd name="T0" fmla="*/ 488 w 544"/>
                  <a:gd name="T1" fmla="*/ 88 h 600"/>
                  <a:gd name="T2" fmla="*/ 449 w 544"/>
                  <a:gd name="T3" fmla="*/ 54 h 600"/>
                  <a:gd name="T4" fmla="*/ 74 w 544"/>
                  <a:gd name="T5" fmla="*/ 208 h 600"/>
                  <a:gd name="T6" fmla="*/ 132 w 544"/>
                  <a:gd name="T7" fmla="*/ 229 h 600"/>
                  <a:gd name="T8" fmla="*/ 331 w 544"/>
                  <a:gd name="T9" fmla="*/ 174 h 600"/>
                  <a:gd name="T10" fmla="*/ 347 w 544"/>
                  <a:gd name="T11" fmla="*/ 231 h 600"/>
                  <a:gd name="T12" fmla="*/ 174 w 544"/>
                  <a:gd name="T13" fmla="*/ 310 h 600"/>
                  <a:gd name="T14" fmla="*/ 336 w 544"/>
                  <a:gd name="T15" fmla="*/ 313 h 600"/>
                  <a:gd name="T16" fmla="*/ 260 w 544"/>
                  <a:gd name="T17" fmla="*/ 456 h 600"/>
                  <a:gd name="T18" fmla="*/ 488 w 544"/>
                  <a:gd name="T19" fmla="*/ 88 h 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4" h="600">
                    <a:moveTo>
                      <a:pt x="488" y="88"/>
                    </a:moveTo>
                    <a:cubicBezTo>
                      <a:pt x="480" y="73"/>
                      <a:pt x="466" y="62"/>
                      <a:pt x="449" y="54"/>
                    </a:cubicBezTo>
                    <a:cubicBezTo>
                      <a:pt x="324" y="0"/>
                      <a:pt x="0" y="118"/>
                      <a:pt x="74" y="208"/>
                    </a:cubicBezTo>
                    <a:cubicBezTo>
                      <a:pt x="97" y="236"/>
                      <a:pt x="97" y="227"/>
                      <a:pt x="132" y="229"/>
                    </a:cubicBezTo>
                    <a:cubicBezTo>
                      <a:pt x="207" y="232"/>
                      <a:pt x="263" y="178"/>
                      <a:pt x="331" y="174"/>
                    </a:cubicBezTo>
                    <a:cubicBezTo>
                      <a:pt x="341" y="190"/>
                      <a:pt x="346" y="209"/>
                      <a:pt x="347" y="231"/>
                    </a:cubicBezTo>
                    <a:cubicBezTo>
                      <a:pt x="277" y="238"/>
                      <a:pt x="155" y="255"/>
                      <a:pt x="174" y="310"/>
                    </a:cubicBezTo>
                    <a:cubicBezTo>
                      <a:pt x="190" y="355"/>
                      <a:pt x="276" y="335"/>
                      <a:pt x="336" y="313"/>
                    </a:cubicBezTo>
                    <a:cubicBezTo>
                      <a:pt x="320" y="371"/>
                      <a:pt x="289" y="428"/>
                      <a:pt x="260" y="456"/>
                    </a:cubicBezTo>
                    <a:cubicBezTo>
                      <a:pt x="427" y="600"/>
                      <a:pt x="544" y="195"/>
                      <a:pt x="488" y="8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0784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003" name="Freeform 115"/>
              <p:cNvSpPr>
                <a:spLocks/>
              </p:cNvSpPr>
              <p:nvPr/>
            </p:nvSpPr>
            <p:spPr bwMode="gray">
              <a:xfrm>
                <a:off x="4942" y="3573"/>
                <a:ext cx="238" cy="203"/>
              </a:xfrm>
              <a:custGeom>
                <a:avLst/>
                <a:gdLst>
                  <a:gd name="T0" fmla="*/ 0 w 238"/>
                  <a:gd name="T1" fmla="*/ 155 h 203"/>
                  <a:gd name="T2" fmla="*/ 138 w 238"/>
                  <a:gd name="T3" fmla="*/ 123 h 203"/>
                  <a:gd name="T4" fmla="*/ 184 w 238"/>
                  <a:gd name="T5" fmla="*/ 37 h 203"/>
                  <a:gd name="T6" fmla="*/ 218 w 238"/>
                  <a:gd name="T7" fmla="*/ 33 h 203"/>
                  <a:gd name="T8" fmla="*/ 208 w 238"/>
                  <a:gd name="T9" fmla="*/ 151 h 203"/>
                  <a:gd name="T10" fmla="*/ 28 w 238"/>
                  <a:gd name="T11" fmla="*/ 183 h 203"/>
                  <a:gd name="T12" fmla="*/ 0 w 238"/>
                  <a:gd name="T13" fmla="*/ 15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" h="203">
                    <a:moveTo>
                      <a:pt x="0" y="155"/>
                    </a:moveTo>
                    <a:cubicBezTo>
                      <a:pt x="46" y="141"/>
                      <a:pt x="92" y="135"/>
                      <a:pt x="138" y="123"/>
                    </a:cubicBezTo>
                    <a:cubicBezTo>
                      <a:pt x="204" y="107"/>
                      <a:pt x="190" y="87"/>
                      <a:pt x="184" y="37"/>
                    </a:cubicBezTo>
                    <a:cubicBezTo>
                      <a:pt x="185" y="0"/>
                      <a:pt x="209" y="9"/>
                      <a:pt x="218" y="33"/>
                    </a:cubicBezTo>
                    <a:cubicBezTo>
                      <a:pt x="234" y="73"/>
                      <a:pt x="238" y="119"/>
                      <a:pt x="208" y="151"/>
                    </a:cubicBezTo>
                    <a:cubicBezTo>
                      <a:pt x="173" y="173"/>
                      <a:pt x="142" y="203"/>
                      <a:pt x="28" y="183"/>
                    </a:cubicBezTo>
                    <a:cubicBezTo>
                      <a:pt x="16" y="177"/>
                      <a:pt x="6" y="169"/>
                      <a:pt x="0" y="155"/>
                    </a:cubicBezTo>
                  </a:path>
                </a:pathLst>
              </a:custGeom>
              <a:solidFill>
                <a:srgbClr val="FFFFFF">
                  <a:alpha val="60001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38004" name="Group 116"/>
          <p:cNvGrpSpPr>
            <a:grpSpLocks/>
          </p:cNvGrpSpPr>
          <p:nvPr/>
        </p:nvGrpSpPr>
        <p:grpSpPr bwMode="auto">
          <a:xfrm rot="-2904760">
            <a:off x="9763128" y="657226"/>
            <a:ext cx="773430" cy="1402080"/>
            <a:chOff x="3072" y="96"/>
            <a:chExt cx="1220" cy="1654"/>
          </a:xfrm>
        </p:grpSpPr>
        <p:grpSp>
          <p:nvGrpSpPr>
            <p:cNvPr id="38005" name="Group 117"/>
            <p:cNvGrpSpPr>
              <a:grpSpLocks/>
            </p:cNvGrpSpPr>
            <p:nvPr/>
          </p:nvGrpSpPr>
          <p:grpSpPr bwMode="auto">
            <a:xfrm>
              <a:off x="3154" y="144"/>
              <a:ext cx="1138" cy="1606"/>
              <a:chOff x="4153" y="-160"/>
              <a:chExt cx="1138" cy="1606"/>
            </a:xfrm>
          </p:grpSpPr>
          <p:sp>
            <p:nvSpPr>
              <p:cNvPr id="38006" name="Freeform 118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007" name="Freeform 119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2353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8008" name="Group 120"/>
            <p:cNvGrpSpPr>
              <a:grpSpLocks/>
            </p:cNvGrpSpPr>
            <p:nvPr/>
          </p:nvGrpSpPr>
          <p:grpSpPr bwMode="auto">
            <a:xfrm>
              <a:off x="3072" y="96"/>
              <a:ext cx="1138" cy="1606"/>
              <a:chOff x="4153" y="-160"/>
              <a:chExt cx="1138" cy="1606"/>
            </a:xfrm>
          </p:grpSpPr>
          <p:sp>
            <p:nvSpPr>
              <p:cNvPr id="38009" name="Freeform 121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5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010" name="Freeform 122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8011" name="Freeform 123"/>
            <p:cNvSpPr>
              <a:spLocks/>
            </p:cNvSpPr>
            <p:nvPr/>
          </p:nvSpPr>
          <p:spPr bwMode="gray">
            <a:xfrm>
              <a:off x="3343" y="168"/>
              <a:ext cx="260" cy="218"/>
            </a:xfrm>
            <a:custGeom>
              <a:avLst/>
              <a:gdLst>
                <a:gd name="T0" fmla="*/ 27 w 130"/>
                <a:gd name="T1" fmla="*/ 96 h 109"/>
                <a:gd name="T2" fmla="*/ 6 w 130"/>
                <a:gd name="T3" fmla="*/ 38 h 109"/>
                <a:gd name="T4" fmla="*/ 48 w 130"/>
                <a:gd name="T5" fmla="*/ 9 h 109"/>
                <a:gd name="T6" fmla="*/ 67 w 130"/>
                <a:gd name="T7" fmla="*/ 0 h 109"/>
                <a:gd name="T8" fmla="*/ 58 w 130"/>
                <a:gd name="T9" fmla="*/ 35 h 109"/>
                <a:gd name="T10" fmla="*/ 130 w 130"/>
                <a:gd name="T11" fmla="*/ 92 h 109"/>
                <a:gd name="T12" fmla="*/ 83 w 130"/>
                <a:gd name="T13" fmla="*/ 109 h 109"/>
                <a:gd name="T14" fmla="*/ 27 w 130"/>
                <a:gd name="T15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09">
                  <a:moveTo>
                    <a:pt x="27" y="96"/>
                  </a:moveTo>
                  <a:cubicBezTo>
                    <a:pt x="3" y="83"/>
                    <a:pt x="0" y="61"/>
                    <a:pt x="6" y="38"/>
                  </a:cubicBezTo>
                  <a:cubicBezTo>
                    <a:pt x="20" y="27"/>
                    <a:pt x="34" y="17"/>
                    <a:pt x="48" y="9"/>
                  </a:cubicBezTo>
                  <a:cubicBezTo>
                    <a:pt x="54" y="6"/>
                    <a:pt x="61" y="3"/>
                    <a:pt x="67" y="0"/>
                  </a:cubicBezTo>
                  <a:cubicBezTo>
                    <a:pt x="62" y="10"/>
                    <a:pt x="59" y="22"/>
                    <a:pt x="58" y="35"/>
                  </a:cubicBezTo>
                  <a:cubicBezTo>
                    <a:pt x="54" y="81"/>
                    <a:pt x="99" y="76"/>
                    <a:pt x="130" y="92"/>
                  </a:cubicBezTo>
                  <a:cubicBezTo>
                    <a:pt x="120" y="104"/>
                    <a:pt x="102" y="109"/>
                    <a:pt x="83" y="109"/>
                  </a:cubicBezTo>
                  <a:cubicBezTo>
                    <a:pt x="62" y="109"/>
                    <a:pt x="41" y="103"/>
                    <a:pt x="27" y="96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8012" name="Freeform 124"/>
            <p:cNvSpPr>
              <a:spLocks/>
            </p:cNvSpPr>
            <p:nvPr/>
          </p:nvSpPr>
          <p:spPr bwMode="gray">
            <a:xfrm>
              <a:off x="3328" y="1418"/>
              <a:ext cx="114" cy="121"/>
            </a:xfrm>
            <a:custGeom>
              <a:avLst/>
              <a:gdLst>
                <a:gd name="T0" fmla="*/ 18 w 57"/>
                <a:gd name="T1" fmla="*/ 22 h 60"/>
                <a:gd name="T2" fmla="*/ 31 w 57"/>
                <a:gd name="T3" fmla="*/ 57 h 60"/>
                <a:gd name="T4" fmla="*/ 18 w 57"/>
                <a:gd name="T5" fmla="*/ 60 h 60"/>
                <a:gd name="T6" fmla="*/ 18 w 57"/>
                <a:gd name="T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18" y="22"/>
                  </a:moveTo>
                  <a:cubicBezTo>
                    <a:pt x="46" y="0"/>
                    <a:pt x="57" y="46"/>
                    <a:pt x="31" y="57"/>
                  </a:cubicBezTo>
                  <a:cubicBezTo>
                    <a:pt x="26" y="59"/>
                    <a:pt x="22" y="60"/>
                    <a:pt x="18" y="60"/>
                  </a:cubicBezTo>
                  <a:cubicBezTo>
                    <a:pt x="0" y="60"/>
                    <a:pt x="3" y="35"/>
                    <a:pt x="18" y="22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8013" name="Group 125"/>
          <p:cNvGrpSpPr>
            <a:grpSpLocks/>
          </p:cNvGrpSpPr>
          <p:nvPr/>
        </p:nvGrpSpPr>
        <p:grpSpPr bwMode="auto">
          <a:xfrm>
            <a:off x="7559040" y="4"/>
            <a:ext cx="1767840" cy="1436370"/>
            <a:chOff x="3168" y="432"/>
            <a:chExt cx="455" cy="493"/>
          </a:xfrm>
        </p:grpSpPr>
        <p:sp>
          <p:nvSpPr>
            <p:cNvPr id="38014" name="Freeform 126"/>
            <p:cNvSpPr>
              <a:spLocks/>
            </p:cNvSpPr>
            <p:nvPr/>
          </p:nvSpPr>
          <p:spPr bwMode="gray">
            <a:xfrm>
              <a:off x="3201" y="459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15" name="Freeform 127"/>
            <p:cNvSpPr>
              <a:spLocks/>
            </p:cNvSpPr>
            <p:nvPr/>
          </p:nvSpPr>
          <p:spPr bwMode="gray">
            <a:xfrm>
              <a:off x="3168" y="43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16" name="Freeform 128"/>
            <p:cNvSpPr>
              <a:spLocks/>
            </p:cNvSpPr>
            <p:nvPr/>
          </p:nvSpPr>
          <p:spPr bwMode="gray">
            <a:xfrm rot="15921321">
              <a:off x="3382" y="547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8017" name="Group 129"/>
          <p:cNvGrpSpPr>
            <a:grpSpLocks/>
          </p:cNvGrpSpPr>
          <p:nvPr/>
        </p:nvGrpSpPr>
        <p:grpSpPr bwMode="auto">
          <a:xfrm>
            <a:off x="10932162" y="95254"/>
            <a:ext cx="1437640" cy="1024890"/>
            <a:chOff x="3324" y="788"/>
            <a:chExt cx="482" cy="458"/>
          </a:xfrm>
        </p:grpSpPr>
        <p:sp>
          <p:nvSpPr>
            <p:cNvPr id="38018" name="Freeform 130"/>
            <p:cNvSpPr>
              <a:spLocks/>
            </p:cNvSpPr>
            <p:nvPr/>
          </p:nvSpPr>
          <p:spPr bwMode="gray">
            <a:xfrm rot="16043336" flipH="1">
              <a:off x="3346" y="80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19" name="Freeform 131"/>
            <p:cNvSpPr>
              <a:spLocks/>
            </p:cNvSpPr>
            <p:nvPr/>
          </p:nvSpPr>
          <p:spPr bwMode="gray">
            <a:xfrm rot="16043336" flipH="1">
              <a:off x="3362" y="766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0784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20" name="Freeform 132"/>
            <p:cNvSpPr>
              <a:spLocks/>
            </p:cNvSpPr>
            <p:nvPr/>
          </p:nvSpPr>
          <p:spPr bwMode="gray">
            <a:xfrm rot="122014" flipH="1">
              <a:off x="3451" y="1010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8021" name="Rectangle 133"/>
          <p:cNvSpPr>
            <a:spLocks noGrp="1" noChangeArrowheads="1"/>
          </p:cNvSpPr>
          <p:nvPr>
            <p:ph type="subTitle" idx="1"/>
          </p:nvPr>
        </p:nvSpPr>
        <p:spPr>
          <a:xfrm>
            <a:off x="731520" y="3383280"/>
            <a:ext cx="9144000" cy="731520"/>
          </a:xfrm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>
              <a:buFontTx/>
              <a:buNone/>
              <a:defRPr sz="3400" smtClean="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grpSp>
        <p:nvGrpSpPr>
          <p:cNvPr id="38022" name="Group 134"/>
          <p:cNvGrpSpPr>
            <a:grpSpLocks/>
          </p:cNvGrpSpPr>
          <p:nvPr/>
        </p:nvGrpSpPr>
        <p:grpSpPr bwMode="auto">
          <a:xfrm>
            <a:off x="9029706" y="1777366"/>
            <a:ext cx="858520" cy="857250"/>
            <a:chOff x="2942" y="357"/>
            <a:chExt cx="752" cy="1001"/>
          </a:xfrm>
        </p:grpSpPr>
        <p:sp>
          <p:nvSpPr>
            <p:cNvPr id="38023" name="Freeform 135"/>
            <p:cNvSpPr>
              <a:spLocks noEditPoints="1"/>
            </p:cNvSpPr>
            <p:nvPr/>
          </p:nvSpPr>
          <p:spPr bwMode="gray">
            <a:xfrm>
              <a:off x="2976" y="432"/>
              <a:ext cx="718" cy="926"/>
            </a:xfrm>
            <a:custGeom>
              <a:avLst/>
              <a:gdLst>
                <a:gd name="T0" fmla="*/ 189 w 304"/>
                <a:gd name="T1" fmla="*/ 25 h 392"/>
                <a:gd name="T2" fmla="*/ 77 w 304"/>
                <a:gd name="T3" fmla="*/ 115 h 392"/>
                <a:gd name="T4" fmla="*/ 24 w 304"/>
                <a:gd name="T5" fmla="*/ 243 h 392"/>
                <a:gd name="T6" fmla="*/ 8 w 304"/>
                <a:gd name="T7" fmla="*/ 340 h 392"/>
                <a:gd name="T8" fmla="*/ 101 w 304"/>
                <a:gd name="T9" fmla="*/ 392 h 392"/>
                <a:gd name="T10" fmla="*/ 183 w 304"/>
                <a:gd name="T11" fmla="*/ 372 h 392"/>
                <a:gd name="T12" fmla="*/ 233 w 304"/>
                <a:gd name="T13" fmla="*/ 315 h 392"/>
                <a:gd name="T14" fmla="*/ 177 w 304"/>
                <a:gd name="T15" fmla="*/ 241 h 392"/>
                <a:gd name="T16" fmla="*/ 294 w 304"/>
                <a:gd name="T17" fmla="*/ 154 h 392"/>
                <a:gd name="T18" fmla="*/ 189 w 304"/>
                <a:gd name="T19" fmla="*/ 25 h 392"/>
                <a:gd name="T20" fmla="*/ 137 w 304"/>
                <a:gd name="T21" fmla="*/ 332 h 392"/>
                <a:gd name="T22" fmla="*/ 82 w 304"/>
                <a:gd name="T23" fmla="*/ 306 h 392"/>
                <a:gd name="T24" fmla="*/ 137 w 304"/>
                <a:gd name="T25" fmla="*/ 332 h 392"/>
                <a:gd name="T26" fmla="*/ 133 w 304"/>
                <a:gd name="T27" fmla="*/ 148 h 392"/>
                <a:gd name="T28" fmla="*/ 222 w 304"/>
                <a:gd name="T29" fmla="*/ 134 h 392"/>
                <a:gd name="T30" fmla="*/ 133 w 304"/>
                <a:gd name="T31" fmla="*/ 148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4" h="392">
                  <a:moveTo>
                    <a:pt x="189" y="25"/>
                  </a:moveTo>
                  <a:cubicBezTo>
                    <a:pt x="124" y="0"/>
                    <a:pt x="97" y="67"/>
                    <a:pt x="77" y="115"/>
                  </a:cubicBezTo>
                  <a:cubicBezTo>
                    <a:pt x="59" y="158"/>
                    <a:pt x="35" y="198"/>
                    <a:pt x="24" y="243"/>
                  </a:cubicBezTo>
                  <a:cubicBezTo>
                    <a:pt x="18" y="269"/>
                    <a:pt x="0" y="314"/>
                    <a:pt x="8" y="340"/>
                  </a:cubicBezTo>
                  <a:cubicBezTo>
                    <a:pt x="19" y="380"/>
                    <a:pt x="59" y="392"/>
                    <a:pt x="101" y="392"/>
                  </a:cubicBezTo>
                  <a:cubicBezTo>
                    <a:pt x="132" y="391"/>
                    <a:pt x="163" y="383"/>
                    <a:pt x="183" y="372"/>
                  </a:cubicBezTo>
                  <a:cubicBezTo>
                    <a:pt x="206" y="361"/>
                    <a:pt x="231" y="342"/>
                    <a:pt x="233" y="315"/>
                  </a:cubicBezTo>
                  <a:cubicBezTo>
                    <a:pt x="235" y="299"/>
                    <a:pt x="194" y="228"/>
                    <a:pt x="177" y="241"/>
                  </a:cubicBezTo>
                  <a:cubicBezTo>
                    <a:pt x="214" y="214"/>
                    <a:pt x="283" y="213"/>
                    <a:pt x="294" y="154"/>
                  </a:cubicBezTo>
                  <a:cubicBezTo>
                    <a:pt x="304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50"/>
                    <a:pt x="192" y="293"/>
                    <a:pt x="137" y="332"/>
                  </a:cubicBezTo>
                  <a:close/>
                  <a:moveTo>
                    <a:pt x="133" y="148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5"/>
                    <a:pt x="134" y="219"/>
                    <a:pt x="133" y="14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24" name="Freeform 136"/>
            <p:cNvSpPr>
              <a:spLocks noEditPoints="1"/>
            </p:cNvSpPr>
            <p:nvPr/>
          </p:nvSpPr>
          <p:spPr bwMode="gray">
            <a:xfrm>
              <a:off x="2942" y="357"/>
              <a:ext cx="716" cy="926"/>
            </a:xfrm>
            <a:custGeom>
              <a:avLst/>
              <a:gdLst>
                <a:gd name="T0" fmla="*/ 189 w 303"/>
                <a:gd name="T1" fmla="*/ 25 h 392"/>
                <a:gd name="T2" fmla="*/ 77 w 303"/>
                <a:gd name="T3" fmla="*/ 115 h 392"/>
                <a:gd name="T4" fmla="*/ 24 w 303"/>
                <a:gd name="T5" fmla="*/ 243 h 392"/>
                <a:gd name="T6" fmla="*/ 7 w 303"/>
                <a:gd name="T7" fmla="*/ 340 h 392"/>
                <a:gd name="T8" fmla="*/ 101 w 303"/>
                <a:gd name="T9" fmla="*/ 391 h 392"/>
                <a:gd name="T10" fmla="*/ 183 w 303"/>
                <a:gd name="T11" fmla="*/ 372 h 392"/>
                <a:gd name="T12" fmla="*/ 233 w 303"/>
                <a:gd name="T13" fmla="*/ 315 h 392"/>
                <a:gd name="T14" fmla="*/ 177 w 303"/>
                <a:gd name="T15" fmla="*/ 241 h 392"/>
                <a:gd name="T16" fmla="*/ 294 w 303"/>
                <a:gd name="T17" fmla="*/ 154 h 392"/>
                <a:gd name="T18" fmla="*/ 189 w 303"/>
                <a:gd name="T19" fmla="*/ 25 h 392"/>
                <a:gd name="T20" fmla="*/ 137 w 303"/>
                <a:gd name="T21" fmla="*/ 332 h 392"/>
                <a:gd name="T22" fmla="*/ 82 w 303"/>
                <a:gd name="T23" fmla="*/ 306 h 392"/>
                <a:gd name="T24" fmla="*/ 137 w 303"/>
                <a:gd name="T25" fmla="*/ 332 h 392"/>
                <a:gd name="T26" fmla="*/ 133 w 303"/>
                <a:gd name="T27" fmla="*/ 147 h 392"/>
                <a:gd name="T28" fmla="*/ 222 w 303"/>
                <a:gd name="T29" fmla="*/ 134 h 392"/>
                <a:gd name="T30" fmla="*/ 133 w 303"/>
                <a:gd name="T31" fmla="*/ 147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3" h="392">
                  <a:moveTo>
                    <a:pt x="189" y="25"/>
                  </a:moveTo>
                  <a:cubicBezTo>
                    <a:pt x="123" y="0"/>
                    <a:pt x="97" y="67"/>
                    <a:pt x="77" y="115"/>
                  </a:cubicBezTo>
                  <a:cubicBezTo>
                    <a:pt x="59" y="157"/>
                    <a:pt x="34" y="198"/>
                    <a:pt x="24" y="243"/>
                  </a:cubicBezTo>
                  <a:cubicBezTo>
                    <a:pt x="18" y="269"/>
                    <a:pt x="0" y="314"/>
                    <a:pt x="7" y="340"/>
                  </a:cubicBezTo>
                  <a:cubicBezTo>
                    <a:pt x="18" y="380"/>
                    <a:pt x="59" y="392"/>
                    <a:pt x="101" y="391"/>
                  </a:cubicBezTo>
                  <a:cubicBezTo>
                    <a:pt x="131" y="391"/>
                    <a:pt x="163" y="383"/>
                    <a:pt x="183" y="372"/>
                  </a:cubicBezTo>
                  <a:cubicBezTo>
                    <a:pt x="205" y="361"/>
                    <a:pt x="231" y="342"/>
                    <a:pt x="233" y="315"/>
                  </a:cubicBezTo>
                  <a:cubicBezTo>
                    <a:pt x="234" y="299"/>
                    <a:pt x="194" y="228"/>
                    <a:pt x="177" y="241"/>
                  </a:cubicBezTo>
                  <a:cubicBezTo>
                    <a:pt x="214" y="214"/>
                    <a:pt x="282" y="213"/>
                    <a:pt x="294" y="154"/>
                  </a:cubicBezTo>
                  <a:cubicBezTo>
                    <a:pt x="303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49"/>
                    <a:pt x="192" y="293"/>
                    <a:pt x="137" y="332"/>
                  </a:cubicBezTo>
                  <a:close/>
                  <a:moveTo>
                    <a:pt x="133" y="147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4"/>
                    <a:pt x="134" y="219"/>
                    <a:pt x="133" y="14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7451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8025" name="Rectangle 137"/>
          <p:cNvSpPr>
            <a:spLocks noGrp="1" noChangeArrowheads="1"/>
          </p:cNvSpPr>
          <p:nvPr>
            <p:ph type="ctrTitle"/>
          </p:nvPr>
        </p:nvSpPr>
        <p:spPr>
          <a:xfrm>
            <a:off x="731520" y="1828804"/>
            <a:ext cx="9265920" cy="1764030"/>
          </a:xfrm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1" hangingPunct="1">
              <a:defRPr sz="6100" smtClean="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pic>
        <p:nvPicPr>
          <p:cNvPr id="38026" name="Picture 13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240" y="3609976"/>
            <a:ext cx="8046720" cy="3979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F56A-157F-406D-8603-2C0DE697C7C4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DA9276-D667-49CE-BDC1-5917E49A5B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747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182880"/>
            <a:ext cx="3291840" cy="716851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182880"/>
            <a:ext cx="9631680" cy="716851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7FF22E-140F-4229-83F6-618F5D2A890A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745DFB-EDC6-4B69-A1CE-9CBCF9915C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8787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6880" y="182884"/>
            <a:ext cx="11826240" cy="1123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1097280" y="1737360"/>
            <a:ext cx="12435840" cy="5614036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0E0D5E-71FD-4D67-91AE-C83625A8A19B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F5CCB-877A-4325-9525-C6A3022278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0617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 userDrawn="1"/>
        </p:nvSpPr>
        <p:spPr bwMode="auto">
          <a:xfrm>
            <a:off x="5719" y="5"/>
            <a:ext cx="14615160" cy="1984919"/>
          </a:xfrm>
          <a:custGeom>
            <a:avLst/>
            <a:gdLst>
              <a:gd name="connsiteX0" fmla="*/ 0 w 12179300"/>
              <a:gd name="connsiteY0" fmla="*/ 0 h 1654099"/>
              <a:gd name="connsiteX1" fmla="*/ 12179300 w 12179300"/>
              <a:gd name="connsiteY1" fmla="*/ 0 h 1654099"/>
              <a:gd name="connsiteX2" fmla="*/ 12179300 w 12179300"/>
              <a:gd name="connsiteY2" fmla="*/ 977241 h 1654099"/>
              <a:gd name="connsiteX3" fmla="*/ 12172548 w 12179300"/>
              <a:gd name="connsiteY3" fmla="*/ 981720 h 1654099"/>
              <a:gd name="connsiteX4" fmla="*/ 10229565 w 12179300"/>
              <a:gd name="connsiteY4" fmla="*/ 1654099 h 1654099"/>
              <a:gd name="connsiteX5" fmla="*/ 5849206 w 12179300"/>
              <a:gd name="connsiteY5" fmla="*/ 890573 h 1654099"/>
              <a:gd name="connsiteX6" fmla="*/ 3380493 w 12179300"/>
              <a:gd name="connsiteY6" fmla="*/ 1040892 h 1654099"/>
              <a:gd name="connsiteX7" fmla="*/ 3378112 w 12179300"/>
              <a:gd name="connsiteY7" fmla="*/ 1040892 h 1654099"/>
              <a:gd name="connsiteX8" fmla="*/ 2461570 w 12179300"/>
              <a:gd name="connsiteY8" fmla="*/ 630497 h 1654099"/>
              <a:gd name="connsiteX9" fmla="*/ 3999 w 12179300"/>
              <a:gd name="connsiteY9" fmla="*/ 143370 h 1654099"/>
              <a:gd name="connsiteX10" fmla="*/ 0 w 12179300"/>
              <a:gd name="connsiteY10" fmla="*/ 145721 h 1654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79300" h="1654099">
                <a:moveTo>
                  <a:pt x="0" y="0"/>
                </a:moveTo>
                <a:lnTo>
                  <a:pt x="12179300" y="0"/>
                </a:lnTo>
                <a:lnTo>
                  <a:pt x="12179300" y="977241"/>
                </a:lnTo>
                <a:lnTo>
                  <a:pt x="12172548" y="981720"/>
                </a:lnTo>
                <a:cubicBezTo>
                  <a:pt x="12058698" y="1056429"/>
                  <a:pt x="11120069" y="1654099"/>
                  <a:pt x="10229565" y="1654099"/>
                </a:cubicBezTo>
                <a:cubicBezTo>
                  <a:pt x="7715620" y="1654099"/>
                  <a:pt x="7715620" y="890573"/>
                  <a:pt x="5849206" y="890573"/>
                </a:cubicBezTo>
                <a:cubicBezTo>
                  <a:pt x="4773161" y="890573"/>
                  <a:pt x="4356551" y="1327214"/>
                  <a:pt x="3380493" y="1040892"/>
                </a:cubicBezTo>
                <a:cubicBezTo>
                  <a:pt x="3378112" y="1040892"/>
                  <a:pt x="3378112" y="1040892"/>
                  <a:pt x="3378112" y="1040892"/>
                </a:cubicBezTo>
                <a:cubicBezTo>
                  <a:pt x="3121004" y="964539"/>
                  <a:pt x="2821045" y="833308"/>
                  <a:pt x="2461570" y="630497"/>
                </a:cubicBezTo>
                <a:cubicBezTo>
                  <a:pt x="845718" y="-270971"/>
                  <a:pt x="91913" y="94202"/>
                  <a:pt x="3999" y="143370"/>
                </a:cubicBezTo>
                <a:lnTo>
                  <a:pt x="0" y="145721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  <a:noAutofit/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4019255" y="3"/>
            <a:ext cx="10601624" cy="1689140"/>
          </a:xfrm>
          <a:custGeom>
            <a:avLst/>
            <a:gdLst>
              <a:gd name="connsiteX0" fmla="*/ 0 w 8834687"/>
              <a:gd name="connsiteY0" fmla="*/ 0 h 1407617"/>
              <a:gd name="connsiteX1" fmla="*/ 8834687 w 8834687"/>
              <a:gd name="connsiteY1" fmla="*/ 0 h 1407617"/>
              <a:gd name="connsiteX2" fmla="*/ 8834687 w 8834687"/>
              <a:gd name="connsiteY2" fmla="*/ 894865 h 1407617"/>
              <a:gd name="connsiteX3" fmla="*/ 8589133 w 8834687"/>
              <a:gd name="connsiteY3" fmla="*/ 988130 h 1407617"/>
              <a:gd name="connsiteX4" fmla="*/ 4263964 w 8834687"/>
              <a:gd name="connsiteY4" fmla="*/ 587625 h 1407617"/>
              <a:gd name="connsiteX5" fmla="*/ 3009396 w 8834687"/>
              <a:gd name="connsiteY5" fmla="*/ 313214 h 1407617"/>
              <a:gd name="connsiteX6" fmla="*/ 2776099 w 8834687"/>
              <a:gd name="connsiteY6" fmla="*/ 372869 h 1407617"/>
              <a:gd name="connsiteX7" fmla="*/ 1052555 w 8834687"/>
              <a:gd name="connsiteY7" fmla="*/ 425365 h 1407617"/>
              <a:gd name="connsiteX8" fmla="*/ 176203 w 8834687"/>
              <a:gd name="connsiteY8" fmla="*/ 88317 h 1407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834687" h="1407617">
                <a:moveTo>
                  <a:pt x="0" y="0"/>
                </a:moveTo>
                <a:lnTo>
                  <a:pt x="8834687" y="0"/>
                </a:lnTo>
                <a:lnTo>
                  <a:pt x="8834687" y="894865"/>
                </a:lnTo>
                <a:lnTo>
                  <a:pt x="8589133" y="988130"/>
                </a:lnTo>
                <a:cubicBezTo>
                  <a:pt x="6053714" y="1913479"/>
                  <a:pt x="5089581" y="1091556"/>
                  <a:pt x="4263964" y="587625"/>
                </a:cubicBezTo>
                <a:cubicBezTo>
                  <a:pt x="3866407" y="346621"/>
                  <a:pt x="3502177" y="177202"/>
                  <a:pt x="3009396" y="313214"/>
                </a:cubicBezTo>
                <a:cubicBezTo>
                  <a:pt x="2928456" y="334690"/>
                  <a:pt x="2852277" y="353779"/>
                  <a:pt x="2776099" y="372869"/>
                </a:cubicBezTo>
                <a:cubicBezTo>
                  <a:pt x="2090490" y="539901"/>
                  <a:pt x="1590567" y="563763"/>
                  <a:pt x="1052555" y="425365"/>
                </a:cubicBezTo>
                <a:cubicBezTo>
                  <a:pt x="779978" y="354973"/>
                  <a:pt x="497284" y="243419"/>
                  <a:pt x="176203" y="88317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  <a:noAutofit/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5717" y="0"/>
            <a:ext cx="10657650" cy="1793686"/>
          </a:xfrm>
          <a:custGeom>
            <a:avLst/>
            <a:gdLst>
              <a:gd name="connsiteX0" fmla="*/ 0 w 8881375"/>
              <a:gd name="connsiteY0" fmla="*/ 0 h 1494738"/>
              <a:gd name="connsiteX1" fmla="*/ 8881375 w 8881375"/>
              <a:gd name="connsiteY1" fmla="*/ 0 h 1494738"/>
              <a:gd name="connsiteX2" fmla="*/ 8742469 w 8881375"/>
              <a:gd name="connsiteY2" fmla="*/ 103955 h 1494738"/>
              <a:gd name="connsiteX3" fmla="*/ 7608492 w 8881375"/>
              <a:gd name="connsiteY3" fmla="*/ 590966 h 1494738"/>
              <a:gd name="connsiteX4" fmla="*/ 6120598 w 8881375"/>
              <a:gd name="connsiteY4" fmla="*/ 373762 h 1494738"/>
              <a:gd name="connsiteX5" fmla="*/ 6089650 w 8881375"/>
              <a:gd name="connsiteY5" fmla="*/ 364214 h 1494738"/>
              <a:gd name="connsiteX6" fmla="*/ 4397022 w 8881375"/>
              <a:gd name="connsiteY6" fmla="*/ 428660 h 1494738"/>
              <a:gd name="connsiteX7" fmla="*/ 3380493 w 8881375"/>
              <a:gd name="connsiteY7" fmla="*/ 1042083 h 1494738"/>
              <a:gd name="connsiteX8" fmla="*/ 3378112 w 8881375"/>
              <a:gd name="connsiteY8" fmla="*/ 1042083 h 1494738"/>
              <a:gd name="connsiteX9" fmla="*/ 309366 w 8881375"/>
              <a:gd name="connsiteY9" fmla="*/ 1307668 h 1494738"/>
              <a:gd name="connsiteX10" fmla="*/ 0 w 8881375"/>
              <a:gd name="connsiteY10" fmla="*/ 1222411 h 1494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881375" h="1494738">
                <a:moveTo>
                  <a:pt x="0" y="0"/>
                </a:moveTo>
                <a:lnTo>
                  <a:pt x="8881375" y="0"/>
                </a:lnTo>
                <a:lnTo>
                  <a:pt x="8742469" y="103955"/>
                </a:lnTo>
                <a:cubicBezTo>
                  <a:pt x="8417829" y="334884"/>
                  <a:pt x="8062076" y="528908"/>
                  <a:pt x="7608492" y="590966"/>
                </a:cubicBezTo>
                <a:cubicBezTo>
                  <a:pt x="7206165" y="643477"/>
                  <a:pt x="6725278" y="595740"/>
                  <a:pt x="6120598" y="373762"/>
                </a:cubicBezTo>
                <a:cubicBezTo>
                  <a:pt x="6111075" y="371375"/>
                  <a:pt x="6099172" y="366601"/>
                  <a:pt x="6089650" y="364214"/>
                </a:cubicBezTo>
                <a:cubicBezTo>
                  <a:pt x="5354036" y="89725"/>
                  <a:pt x="4856483" y="194747"/>
                  <a:pt x="4397022" y="428660"/>
                </a:cubicBezTo>
                <a:cubicBezTo>
                  <a:pt x="4066114" y="598127"/>
                  <a:pt x="3751871" y="832039"/>
                  <a:pt x="3380493" y="1042083"/>
                </a:cubicBezTo>
                <a:cubicBezTo>
                  <a:pt x="3378112" y="1042083"/>
                  <a:pt x="3378112" y="1042083"/>
                  <a:pt x="3378112" y="1042083"/>
                </a:cubicBezTo>
                <a:cubicBezTo>
                  <a:pt x="2704097" y="1418014"/>
                  <a:pt x="1835492" y="1695347"/>
                  <a:pt x="309366" y="1307668"/>
                </a:cubicBezTo>
                <a:lnTo>
                  <a:pt x="0" y="122241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  <a:noAutofit/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9" name="Footer Placeholder 3"/>
          <p:cNvSpPr txBox="1">
            <a:spLocks/>
          </p:cNvSpPr>
          <p:nvPr userDrawn="1"/>
        </p:nvSpPr>
        <p:spPr>
          <a:xfrm>
            <a:off x="401706" y="219076"/>
            <a:ext cx="4937760" cy="438150"/>
          </a:xfrm>
          <a:prstGeom prst="rect">
            <a:avLst/>
          </a:prstGeom>
        </p:spPr>
        <p:txBody>
          <a:bodyPr vert="horz" lIns="109712" tIns="54856" rIns="109712" bIns="54856" rtlCol="0" anchor="ctr"/>
          <a:lstStyle>
            <a:defPPr>
              <a:defRPr lang="en-US"/>
            </a:defPPr>
            <a:lvl1pPr marL="0" algn="l" defTabSz="914400" rtl="0" eaLnBrk="1" latinLnBrk="0" hangingPunct="1">
              <a:defRPr sz="1600" kern="1200">
                <a:solidFill>
                  <a:schemeClr val="accent6"/>
                </a:solidFill>
                <a:latin typeface="Milkshake" panose="02000505000000020003" pitchFamily="2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3F3F3F"/>
                </a:solidFill>
                <a:latin typeface="Lobster 1.3" panose="02000506000000020003" pitchFamily="50" charset="0"/>
              </a:rPr>
              <a:t> </a:t>
            </a:r>
          </a:p>
        </p:txBody>
      </p:sp>
      <p:sp>
        <p:nvSpPr>
          <p:cNvPr id="20" name="Slide Number Placeholder 4"/>
          <p:cNvSpPr txBox="1">
            <a:spLocks/>
          </p:cNvSpPr>
          <p:nvPr userDrawn="1"/>
        </p:nvSpPr>
        <p:spPr>
          <a:xfrm>
            <a:off x="10936854" y="219076"/>
            <a:ext cx="3291840" cy="438150"/>
          </a:xfrm>
          <a:prstGeom prst="rect">
            <a:avLst/>
          </a:prstGeom>
        </p:spPr>
        <p:txBody>
          <a:bodyPr vert="horz" lIns="109712" tIns="54856" rIns="109712" bIns="54856" rtlCol="0" anchor="ctr"/>
          <a:lstStyle>
            <a:defPPr>
              <a:defRPr lang="en-US"/>
            </a:defPPr>
            <a:lvl1pPr marL="0" algn="r" defTabSz="914400" rtl="0" eaLnBrk="1" latinLnBrk="0" hangingPunct="1">
              <a:defRPr sz="105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3F3F3F"/>
                </a:solidFill>
              </a:rPr>
              <a:t>Page </a:t>
            </a:r>
            <a:fld id="{2D15BCA4-C052-446D-9D80-B0564EC35A96}" type="slidenum">
              <a:rPr lang="en-US" smtClean="0">
                <a:solidFill>
                  <a:srgbClr val="3F3F3F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3F3F3F"/>
              </a:solidFill>
            </a:endParaRPr>
          </a:p>
        </p:txBody>
      </p:sp>
      <p:sp>
        <p:nvSpPr>
          <p:cNvPr id="25" name="Text Placeholder 23"/>
          <p:cNvSpPr>
            <a:spLocks noGrp="1"/>
          </p:cNvSpPr>
          <p:nvPr>
            <p:ph type="body" sz="quarter" idx="17"/>
          </p:nvPr>
        </p:nvSpPr>
        <p:spPr>
          <a:xfrm>
            <a:off x="979195" y="3551203"/>
            <a:ext cx="3235062" cy="1118047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548558" indent="0" algn="r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just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26" name="Text Placeholder 23"/>
          <p:cNvSpPr>
            <a:spLocks noGrp="1"/>
          </p:cNvSpPr>
          <p:nvPr>
            <p:ph type="body" sz="quarter" idx="18"/>
          </p:nvPr>
        </p:nvSpPr>
        <p:spPr>
          <a:xfrm>
            <a:off x="979195" y="3183269"/>
            <a:ext cx="3235062" cy="367934"/>
          </a:xfrm>
        </p:spPr>
        <p:txBody>
          <a:bodyPr>
            <a:noAutofit/>
          </a:bodyPr>
          <a:lstStyle>
            <a:lvl1pPr marL="0" indent="0" algn="r">
              <a:lnSpc>
                <a:spcPct val="100000"/>
              </a:lnSpc>
              <a:buNone/>
              <a:defRPr sz="1700" b="1">
                <a:solidFill>
                  <a:schemeClr val="bg2"/>
                </a:solidFill>
                <a:latin typeface="+mj-lt"/>
              </a:defRPr>
            </a:lvl1pPr>
            <a:lvl2pPr marL="548558" indent="0" algn="l">
              <a:lnSpc>
                <a:spcPct val="10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l">
              <a:lnSpc>
                <a:spcPct val="10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9"/>
          </p:nvPr>
        </p:nvSpPr>
        <p:spPr>
          <a:xfrm>
            <a:off x="10687703" y="3551203"/>
            <a:ext cx="3235062" cy="1118047"/>
          </a:xfrm>
        </p:spPr>
        <p:txBody>
          <a:bodyPr>
            <a:noAutofit/>
          </a:bodyPr>
          <a:lstStyle>
            <a:lvl1pPr marL="0" indent="0" algn="l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548558" indent="0" algn="l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just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29" name="Text Placeholder 23"/>
          <p:cNvSpPr>
            <a:spLocks noGrp="1"/>
          </p:cNvSpPr>
          <p:nvPr>
            <p:ph type="body" sz="quarter" idx="20"/>
          </p:nvPr>
        </p:nvSpPr>
        <p:spPr>
          <a:xfrm>
            <a:off x="10687703" y="3183269"/>
            <a:ext cx="3235062" cy="367934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buNone/>
              <a:defRPr sz="1700" b="1">
                <a:solidFill>
                  <a:schemeClr val="bg2"/>
                </a:solidFill>
                <a:latin typeface="+mj-lt"/>
              </a:defRPr>
            </a:lvl1pPr>
            <a:lvl2pPr marL="548558" indent="0" algn="l">
              <a:lnSpc>
                <a:spcPct val="10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l">
              <a:lnSpc>
                <a:spcPct val="10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5" name="Text Placeholder 23"/>
          <p:cNvSpPr>
            <a:spLocks noGrp="1"/>
          </p:cNvSpPr>
          <p:nvPr>
            <p:ph type="body" sz="quarter" idx="21"/>
          </p:nvPr>
        </p:nvSpPr>
        <p:spPr>
          <a:xfrm>
            <a:off x="979195" y="6155232"/>
            <a:ext cx="3235062" cy="1118047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548558" indent="0" algn="r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just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6" name="Text Placeholder 23"/>
          <p:cNvSpPr>
            <a:spLocks noGrp="1"/>
          </p:cNvSpPr>
          <p:nvPr>
            <p:ph type="body" sz="quarter" idx="22"/>
          </p:nvPr>
        </p:nvSpPr>
        <p:spPr>
          <a:xfrm>
            <a:off x="979195" y="5787298"/>
            <a:ext cx="3235062" cy="367934"/>
          </a:xfrm>
        </p:spPr>
        <p:txBody>
          <a:bodyPr>
            <a:noAutofit/>
          </a:bodyPr>
          <a:lstStyle>
            <a:lvl1pPr marL="0" indent="0" algn="r">
              <a:lnSpc>
                <a:spcPct val="100000"/>
              </a:lnSpc>
              <a:buNone/>
              <a:defRPr sz="1700" b="1">
                <a:solidFill>
                  <a:schemeClr val="bg2"/>
                </a:solidFill>
                <a:latin typeface="+mj-lt"/>
              </a:defRPr>
            </a:lvl1pPr>
            <a:lvl2pPr marL="548558" indent="0" algn="l">
              <a:lnSpc>
                <a:spcPct val="10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l">
              <a:lnSpc>
                <a:spcPct val="10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7" name="Text Placeholder 23"/>
          <p:cNvSpPr>
            <a:spLocks noGrp="1"/>
          </p:cNvSpPr>
          <p:nvPr>
            <p:ph type="body" sz="quarter" idx="23"/>
          </p:nvPr>
        </p:nvSpPr>
        <p:spPr>
          <a:xfrm>
            <a:off x="10687703" y="6155232"/>
            <a:ext cx="3235062" cy="1118047"/>
          </a:xfrm>
        </p:spPr>
        <p:txBody>
          <a:bodyPr>
            <a:noAutofit/>
          </a:bodyPr>
          <a:lstStyle>
            <a:lvl1pPr marL="0" indent="0" algn="l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548558" indent="0" algn="l">
              <a:lnSpc>
                <a:spcPct val="15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just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38" name="Text Placeholder 23"/>
          <p:cNvSpPr>
            <a:spLocks noGrp="1"/>
          </p:cNvSpPr>
          <p:nvPr>
            <p:ph type="body" sz="quarter" idx="24"/>
          </p:nvPr>
        </p:nvSpPr>
        <p:spPr>
          <a:xfrm>
            <a:off x="10687703" y="5787298"/>
            <a:ext cx="3235062" cy="367934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buNone/>
              <a:defRPr sz="1700" b="1">
                <a:solidFill>
                  <a:schemeClr val="bg2"/>
                </a:solidFill>
                <a:latin typeface="+mj-lt"/>
              </a:defRPr>
            </a:lvl1pPr>
            <a:lvl2pPr marL="548558" indent="0" algn="l">
              <a:lnSpc>
                <a:spcPct val="100000"/>
              </a:lnSpc>
              <a:buNone/>
              <a:defRPr sz="1300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1097117" indent="0" algn="l">
              <a:lnSpc>
                <a:spcPct val="10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645673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2194230" indent="0" algn="l">
              <a:lnSpc>
                <a:spcPct val="150000"/>
              </a:lnSpc>
              <a:buNone/>
              <a:defRPr sz="1100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5" name="Chart Placeholder 2"/>
          <p:cNvSpPr>
            <a:spLocks noGrp="1"/>
          </p:cNvSpPr>
          <p:nvPr>
            <p:ph type="chart" sz="quarter" idx="15"/>
          </p:nvPr>
        </p:nvSpPr>
        <p:spPr>
          <a:xfrm>
            <a:off x="4733830" y="2589582"/>
            <a:ext cx="5434298" cy="4943839"/>
          </a:xfrm>
          <a:pattFill prst="pct10">
            <a:fgClr>
              <a:schemeClr val="accent6"/>
            </a:fgClr>
            <a:bgClr>
              <a:schemeClr val="bg1"/>
            </a:bgClr>
          </a:pattFill>
        </p:spPr>
        <p:txBody>
          <a:bodyPr/>
          <a:lstStyle/>
          <a:p>
            <a:r>
              <a:rPr lang="zh-CN" altLang="en-US"/>
              <a:t>单击图标添加图表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17295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 userDrawn="1"/>
        </p:nvSpPr>
        <p:spPr bwMode="auto">
          <a:xfrm>
            <a:off x="7621" y="-3807"/>
            <a:ext cx="14611350" cy="8225790"/>
          </a:xfrm>
          <a:prstGeom prst="rect">
            <a:avLst/>
          </a:prstGeom>
          <a:solidFill>
            <a:srgbClr val="C0E5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6" name="Freeform 6"/>
          <p:cNvSpPr>
            <a:spLocks/>
          </p:cNvSpPr>
          <p:nvPr userDrawn="1"/>
        </p:nvSpPr>
        <p:spPr bwMode="auto">
          <a:xfrm>
            <a:off x="7621" y="-3810"/>
            <a:ext cx="14611350" cy="8237220"/>
          </a:xfrm>
          <a:custGeom>
            <a:avLst/>
            <a:gdLst>
              <a:gd name="T0" fmla="*/ 1182 w 5120"/>
              <a:gd name="T1" fmla="*/ 1 h 2884"/>
              <a:gd name="T2" fmla="*/ 1729 w 5120"/>
              <a:gd name="T3" fmla="*/ 874 h 2884"/>
              <a:gd name="T4" fmla="*/ 2035 w 5120"/>
              <a:gd name="T5" fmla="*/ 1503 h 2884"/>
              <a:gd name="T6" fmla="*/ 2671 w 5120"/>
              <a:gd name="T7" fmla="*/ 1875 h 2884"/>
              <a:gd name="T8" fmla="*/ 3187 w 5120"/>
              <a:gd name="T9" fmla="*/ 2415 h 2884"/>
              <a:gd name="T10" fmla="*/ 4464 w 5120"/>
              <a:gd name="T11" fmla="*/ 2333 h 2884"/>
              <a:gd name="T12" fmla="*/ 5120 w 5120"/>
              <a:gd name="T13" fmla="*/ 2241 h 2884"/>
              <a:gd name="T14" fmla="*/ 5120 w 5120"/>
              <a:gd name="T15" fmla="*/ 2884 h 2884"/>
              <a:gd name="T16" fmla="*/ 0 w 5120"/>
              <a:gd name="T17" fmla="*/ 2884 h 2884"/>
              <a:gd name="T18" fmla="*/ 0 w 5120"/>
              <a:gd name="T19" fmla="*/ 0 h 2884"/>
              <a:gd name="T20" fmla="*/ 1182 w 5120"/>
              <a:gd name="T21" fmla="*/ 1 h 2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120" h="2884">
                <a:moveTo>
                  <a:pt x="1182" y="1"/>
                </a:moveTo>
                <a:cubicBezTo>
                  <a:pt x="1182" y="1"/>
                  <a:pt x="1909" y="58"/>
                  <a:pt x="1729" y="874"/>
                </a:cubicBezTo>
                <a:cubicBezTo>
                  <a:pt x="1549" y="1690"/>
                  <a:pt x="1633" y="1641"/>
                  <a:pt x="2035" y="1503"/>
                </a:cubicBezTo>
                <a:cubicBezTo>
                  <a:pt x="2437" y="1365"/>
                  <a:pt x="2609" y="1459"/>
                  <a:pt x="2671" y="1875"/>
                </a:cubicBezTo>
                <a:cubicBezTo>
                  <a:pt x="2733" y="2292"/>
                  <a:pt x="2809" y="2547"/>
                  <a:pt x="3187" y="2415"/>
                </a:cubicBezTo>
                <a:cubicBezTo>
                  <a:pt x="3565" y="2283"/>
                  <a:pt x="4125" y="1854"/>
                  <a:pt x="4464" y="2333"/>
                </a:cubicBezTo>
                <a:cubicBezTo>
                  <a:pt x="4820" y="2837"/>
                  <a:pt x="5120" y="2241"/>
                  <a:pt x="5120" y="2241"/>
                </a:cubicBezTo>
                <a:cubicBezTo>
                  <a:pt x="5120" y="2884"/>
                  <a:pt x="5120" y="2884"/>
                  <a:pt x="5120" y="2884"/>
                </a:cubicBezTo>
                <a:cubicBezTo>
                  <a:pt x="0" y="2884"/>
                  <a:pt x="0" y="2884"/>
                  <a:pt x="0" y="2884"/>
                </a:cubicBezTo>
                <a:cubicBezTo>
                  <a:pt x="0" y="0"/>
                  <a:pt x="0" y="0"/>
                  <a:pt x="0" y="0"/>
                </a:cubicBezTo>
                <a:lnTo>
                  <a:pt x="1182" y="1"/>
                </a:lnTo>
                <a:close/>
              </a:path>
            </a:pathLst>
          </a:custGeom>
          <a:solidFill>
            <a:srgbClr val="99D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7" name="Freeform 7"/>
          <p:cNvSpPr>
            <a:spLocks/>
          </p:cNvSpPr>
          <p:nvPr userDrawn="1"/>
        </p:nvSpPr>
        <p:spPr bwMode="auto">
          <a:xfrm>
            <a:off x="7621" y="-3807"/>
            <a:ext cx="14611350" cy="8583930"/>
          </a:xfrm>
          <a:custGeom>
            <a:avLst/>
            <a:gdLst>
              <a:gd name="T0" fmla="*/ 5120 w 5120"/>
              <a:gd name="T1" fmla="*/ 2789 h 3005"/>
              <a:gd name="T2" fmla="*/ 3917 w 5120"/>
              <a:gd name="T3" fmla="*/ 2285 h 3005"/>
              <a:gd name="T4" fmla="*/ 2853 w 5120"/>
              <a:gd name="T5" fmla="*/ 2621 h 3005"/>
              <a:gd name="T6" fmla="*/ 2242 w 5120"/>
              <a:gd name="T7" fmla="*/ 1801 h 3005"/>
              <a:gd name="T8" fmla="*/ 1810 w 5120"/>
              <a:gd name="T9" fmla="*/ 1064 h 3005"/>
              <a:gd name="T10" fmla="*/ 1006 w 5120"/>
              <a:gd name="T11" fmla="*/ 432 h 3005"/>
              <a:gd name="T12" fmla="*/ 566 w 5120"/>
              <a:gd name="T13" fmla="*/ 0 h 3005"/>
              <a:gd name="T14" fmla="*/ 0 w 5120"/>
              <a:gd name="T15" fmla="*/ 0 h 3005"/>
              <a:gd name="T16" fmla="*/ 0 w 5120"/>
              <a:gd name="T17" fmla="*/ 2884 h 3005"/>
              <a:gd name="T18" fmla="*/ 5120 w 5120"/>
              <a:gd name="T19" fmla="*/ 2884 h 3005"/>
              <a:gd name="T20" fmla="*/ 5120 w 5120"/>
              <a:gd name="T21" fmla="*/ 2789 h 30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120" h="3005">
                <a:moveTo>
                  <a:pt x="5120" y="2789"/>
                </a:moveTo>
                <a:cubicBezTo>
                  <a:pt x="5120" y="2789"/>
                  <a:pt x="4424" y="2180"/>
                  <a:pt x="3917" y="2285"/>
                </a:cubicBezTo>
                <a:cubicBezTo>
                  <a:pt x="3447" y="2382"/>
                  <a:pt x="3137" y="3005"/>
                  <a:pt x="2853" y="2621"/>
                </a:cubicBezTo>
                <a:cubicBezTo>
                  <a:pt x="2569" y="2237"/>
                  <a:pt x="2954" y="1813"/>
                  <a:pt x="2242" y="1801"/>
                </a:cubicBezTo>
                <a:cubicBezTo>
                  <a:pt x="1530" y="1789"/>
                  <a:pt x="1651" y="1603"/>
                  <a:pt x="1810" y="1064"/>
                </a:cubicBezTo>
                <a:cubicBezTo>
                  <a:pt x="1930" y="656"/>
                  <a:pt x="1728" y="316"/>
                  <a:pt x="1006" y="432"/>
                </a:cubicBezTo>
                <a:cubicBezTo>
                  <a:pt x="761" y="472"/>
                  <a:pt x="566" y="0"/>
                  <a:pt x="566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884"/>
                  <a:pt x="0" y="2884"/>
                  <a:pt x="0" y="2884"/>
                </a:cubicBezTo>
                <a:cubicBezTo>
                  <a:pt x="5120" y="2884"/>
                  <a:pt x="5120" y="2884"/>
                  <a:pt x="5120" y="2884"/>
                </a:cubicBezTo>
                <a:lnTo>
                  <a:pt x="5120" y="2789"/>
                </a:lnTo>
                <a:close/>
              </a:path>
            </a:pathLst>
          </a:custGeom>
          <a:solidFill>
            <a:srgbClr val="78C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8" name="Freeform 8"/>
          <p:cNvSpPr>
            <a:spLocks/>
          </p:cNvSpPr>
          <p:nvPr userDrawn="1"/>
        </p:nvSpPr>
        <p:spPr bwMode="auto">
          <a:xfrm>
            <a:off x="8997319" y="-3810"/>
            <a:ext cx="5621656" cy="6172200"/>
          </a:xfrm>
          <a:custGeom>
            <a:avLst/>
            <a:gdLst>
              <a:gd name="T0" fmla="*/ 303 w 1970"/>
              <a:gd name="T1" fmla="*/ 0 h 2161"/>
              <a:gd name="T2" fmla="*/ 27 w 1970"/>
              <a:gd name="T3" fmla="*/ 361 h 2161"/>
              <a:gd name="T4" fmla="*/ 247 w 1970"/>
              <a:gd name="T5" fmla="*/ 803 h 2161"/>
              <a:gd name="T6" fmla="*/ 612 w 1970"/>
              <a:gd name="T7" fmla="*/ 1432 h 2161"/>
              <a:gd name="T8" fmla="*/ 1347 w 1970"/>
              <a:gd name="T9" fmla="*/ 1634 h 2161"/>
              <a:gd name="T10" fmla="*/ 1970 w 1970"/>
              <a:gd name="T11" fmla="*/ 2161 h 2161"/>
              <a:gd name="T12" fmla="*/ 1970 w 1970"/>
              <a:gd name="T13" fmla="*/ 0 h 2161"/>
              <a:gd name="T14" fmla="*/ 303 w 1970"/>
              <a:gd name="T15" fmla="*/ 0 h 2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970" h="2161">
                <a:moveTo>
                  <a:pt x="303" y="0"/>
                </a:moveTo>
                <a:cubicBezTo>
                  <a:pt x="303" y="0"/>
                  <a:pt x="54" y="125"/>
                  <a:pt x="27" y="361"/>
                </a:cubicBezTo>
                <a:cubicBezTo>
                  <a:pt x="0" y="597"/>
                  <a:pt x="160" y="630"/>
                  <a:pt x="247" y="803"/>
                </a:cubicBezTo>
                <a:cubicBezTo>
                  <a:pt x="333" y="976"/>
                  <a:pt x="293" y="1385"/>
                  <a:pt x="612" y="1432"/>
                </a:cubicBezTo>
                <a:cubicBezTo>
                  <a:pt x="932" y="1478"/>
                  <a:pt x="1131" y="1319"/>
                  <a:pt x="1347" y="1634"/>
                </a:cubicBezTo>
                <a:cubicBezTo>
                  <a:pt x="1563" y="1950"/>
                  <a:pt x="1735" y="2159"/>
                  <a:pt x="1970" y="2161"/>
                </a:cubicBezTo>
                <a:cubicBezTo>
                  <a:pt x="1970" y="0"/>
                  <a:pt x="1970" y="0"/>
                  <a:pt x="1970" y="0"/>
                </a:cubicBezTo>
                <a:lnTo>
                  <a:pt x="303" y="0"/>
                </a:lnTo>
                <a:close/>
              </a:path>
            </a:pathLst>
          </a:custGeom>
          <a:solidFill>
            <a:srgbClr val="99D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9712" tIns="54856" rIns="109712" bIns="54856" numCol="1" anchor="t" anchorCtr="0" compatLnSpc="1">
            <a:prstTxWarp prst="textNoShape">
              <a:avLst/>
            </a:prstTxWarp>
          </a:bodyPr>
          <a:lstStyle/>
          <a:p>
            <a:pPr algn="l" defTabSz="1097117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9" name="Footer Placeholder 3"/>
          <p:cNvSpPr txBox="1">
            <a:spLocks/>
          </p:cNvSpPr>
          <p:nvPr userDrawn="1"/>
        </p:nvSpPr>
        <p:spPr>
          <a:xfrm>
            <a:off x="401706" y="219076"/>
            <a:ext cx="4937760" cy="438150"/>
          </a:xfrm>
          <a:prstGeom prst="rect">
            <a:avLst/>
          </a:prstGeom>
        </p:spPr>
        <p:txBody>
          <a:bodyPr vert="horz" lIns="109712" tIns="54856" rIns="109712" bIns="54856" rtlCol="0" anchor="ctr"/>
          <a:lstStyle>
            <a:defPPr>
              <a:defRPr lang="en-US"/>
            </a:defPPr>
            <a:lvl1pPr marL="0" algn="l" defTabSz="914400" rtl="0" eaLnBrk="1" latinLnBrk="0" hangingPunct="1">
              <a:defRPr sz="1600" kern="1200">
                <a:solidFill>
                  <a:schemeClr val="accent6"/>
                </a:solidFill>
                <a:latin typeface="Milkshake" panose="02000505000000020003" pitchFamily="2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9FAFC"/>
                </a:solidFill>
                <a:latin typeface="Lobster 1.3" panose="02000506000000020003" pitchFamily="50" charset="0"/>
              </a:rPr>
              <a:t>Grande</a:t>
            </a:r>
          </a:p>
        </p:txBody>
      </p:sp>
      <p:sp>
        <p:nvSpPr>
          <p:cNvPr id="20" name="Slide Number Placeholder 4"/>
          <p:cNvSpPr txBox="1">
            <a:spLocks/>
          </p:cNvSpPr>
          <p:nvPr userDrawn="1"/>
        </p:nvSpPr>
        <p:spPr>
          <a:xfrm>
            <a:off x="10936854" y="219076"/>
            <a:ext cx="3291840" cy="438150"/>
          </a:xfrm>
          <a:prstGeom prst="rect">
            <a:avLst/>
          </a:prstGeom>
        </p:spPr>
        <p:txBody>
          <a:bodyPr vert="horz" lIns="109712" tIns="54856" rIns="109712" bIns="54856" rtlCol="0" anchor="ctr"/>
          <a:lstStyle>
            <a:defPPr>
              <a:defRPr lang="en-US"/>
            </a:defPPr>
            <a:lvl1pPr marL="0" algn="r" defTabSz="914400" rtl="0" eaLnBrk="1" latinLnBrk="0" hangingPunct="1">
              <a:defRPr sz="105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9FAFC"/>
                </a:solidFill>
              </a:rPr>
              <a:t>Page </a:t>
            </a:r>
            <a:fld id="{2D15BCA4-C052-446D-9D80-B0564EC35A96}" type="slidenum">
              <a:rPr lang="en-US" smtClean="0">
                <a:solidFill>
                  <a:srgbClr val="F9FAFC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9FAF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111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l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2"/>
            <a:ext cx="6461760" cy="54311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1"/>
            <a:ext cx="6461760" cy="262318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37120" y="4726308"/>
            <a:ext cx="6461760" cy="262509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F73B96-FA4E-49BC-A831-99F0A9D081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868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0565BD-0202-4C06-89CF-BBD17B09E5C7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8E0F53-2047-4CB3-902F-3073F99FB74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76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4"/>
            <a:ext cx="12435840" cy="1634490"/>
          </a:xfrm>
        </p:spPr>
        <p:txBody>
          <a:bodyPr anchor="t"/>
          <a:lstStyle>
            <a:lvl1pPr algn="l">
              <a:defRPr sz="5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/>
            </a:lvl1pPr>
            <a:lvl2pPr marL="652933" indent="0">
              <a:buNone/>
              <a:defRPr sz="2600"/>
            </a:lvl2pPr>
            <a:lvl3pPr marL="1305868" indent="0">
              <a:buNone/>
              <a:defRPr sz="2300"/>
            </a:lvl3pPr>
            <a:lvl4pPr marL="1958803" indent="0">
              <a:buNone/>
              <a:defRPr sz="2000"/>
            </a:lvl4pPr>
            <a:lvl5pPr marL="2611738" indent="0">
              <a:buNone/>
              <a:defRPr sz="2000"/>
            </a:lvl5pPr>
            <a:lvl6pPr marL="3264668" indent="0">
              <a:buNone/>
              <a:defRPr sz="2000"/>
            </a:lvl6pPr>
            <a:lvl7pPr marL="3917604" indent="0">
              <a:buNone/>
              <a:defRPr sz="2000"/>
            </a:lvl7pPr>
            <a:lvl8pPr marL="4570536" indent="0">
              <a:buNone/>
              <a:defRPr sz="2000"/>
            </a:lvl8pPr>
            <a:lvl9pPr marL="5223475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F59713-291C-4DF1-B810-2342B7BD72B5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F26882-673E-4C22-8E70-77C85AA539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8945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7BF4DA-7320-44A5-9AD0-25D3C4491E61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6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6A5BF9-D6D4-45FC-9143-B7A87EFDB8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864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4" y="1842136"/>
            <a:ext cx="6464302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2933" indent="0">
              <a:buNone/>
              <a:defRPr sz="2900" b="1"/>
            </a:lvl2pPr>
            <a:lvl3pPr marL="1305868" indent="0">
              <a:buNone/>
              <a:defRPr sz="2600" b="1"/>
            </a:lvl3pPr>
            <a:lvl4pPr marL="1958803" indent="0">
              <a:buNone/>
              <a:defRPr sz="2300" b="1"/>
            </a:lvl4pPr>
            <a:lvl5pPr marL="2611738" indent="0">
              <a:buNone/>
              <a:defRPr sz="2300" b="1"/>
            </a:lvl5pPr>
            <a:lvl6pPr marL="3264668" indent="0">
              <a:buNone/>
              <a:defRPr sz="2300" b="1"/>
            </a:lvl6pPr>
            <a:lvl7pPr marL="3917604" indent="0">
              <a:buNone/>
              <a:defRPr sz="2300" b="1"/>
            </a:lvl7pPr>
            <a:lvl8pPr marL="4570536" indent="0">
              <a:buNone/>
              <a:defRPr sz="2300" b="1"/>
            </a:lvl8pPr>
            <a:lvl9pPr marL="5223475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4" y="2609850"/>
            <a:ext cx="6464302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7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2933" indent="0">
              <a:buNone/>
              <a:defRPr sz="2900" b="1"/>
            </a:lvl2pPr>
            <a:lvl3pPr marL="1305868" indent="0">
              <a:buNone/>
              <a:defRPr sz="2600" b="1"/>
            </a:lvl3pPr>
            <a:lvl4pPr marL="1958803" indent="0">
              <a:buNone/>
              <a:defRPr sz="2300" b="1"/>
            </a:lvl4pPr>
            <a:lvl5pPr marL="2611738" indent="0">
              <a:buNone/>
              <a:defRPr sz="2300" b="1"/>
            </a:lvl5pPr>
            <a:lvl6pPr marL="3264668" indent="0">
              <a:buNone/>
              <a:defRPr sz="2300" b="1"/>
            </a:lvl6pPr>
            <a:lvl7pPr marL="3917604" indent="0">
              <a:buNone/>
              <a:defRPr sz="2300" b="1"/>
            </a:lvl7pPr>
            <a:lvl8pPr marL="4570536" indent="0">
              <a:buNone/>
              <a:defRPr sz="2300" b="1"/>
            </a:lvl8pPr>
            <a:lvl9pPr marL="5223475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7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567AC3-11AD-4C45-B222-E58D48AE7E0C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8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66777F-2819-4EA0-AD91-20A38BBE76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98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5F207C-991C-4B2E-AA83-2B9EA5D70B06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4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1B2A9E-D789-4B4D-A72F-F6CD7799A5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442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9C93BD-8333-4E55-85AE-3E880CA50068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3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49BDA9-FA0B-4339-8904-27A50EBE5F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4061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6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6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2933" indent="0">
              <a:buNone/>
              <a:defRPr sz="1700"/>
            </a:lvl2pPr>
            <a:lvl3pPr marL="1305868" indent="0">
              <a:buNone/>
              <a:defRPr sz="1400"/>
            </a:lvl3pPr>
            <a:lvl4pPr marL="1958803" indent="0">
              <a:buNone/>
              <a:defRPr sz="1300"/>
            </a:lvl4pPr>
            <a:lvl5pPr marL="2611738" indent="0">
              <a:buNone/>
              <a:defRPr sz="1300"/>
            </a:lvl5pPr>
            <a:lvl6pPr marL="3264668" indent="0">
              <a:buNone/>
              <a:defRPr sz="1300"/>
            </a:lvl6pPr>
            <a:lvl7pPr marL="3917604" indent="0">
              <a:buNone/>
              <a:defRPr sz="1300"/>
            </a:lvl7pPr>
            <a:lvl8pPr marL="4570536" indent="0">
              <a:buNone/>
              <a:defRPr sz="1300"/>
            </a:lvl8pPr>
            <a:lvl9pPr marL="5223475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49D31B-7622-4FF8-A3BC-6D635DDEEC97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6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498291-C993-4A0C-A52A-F4CE6816FC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84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2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2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2933" indent="0">
              <a:buNone/>
              <a:defRPr sz="4000"/>
            </a:lvl2pPr>
            <a:lvl3pPr marL="1305868" indent="0">
              <a:buNone/>
              <a:defRPr sz="3400"/>
            </a:lvl3pPr>
            <a:lvl4pPr marL="1958803" indent="0">
              <a:buNone/>
              <a:defRPr sz="2900"/>
            </a:lvl4pPr>
            <a:lvl5pPr marL="2611738" indent="0">
              <a:buNone/>
              <a:defRPr sz="2900"/>
            </a:lvl5pPr>
            <a:lvl6pPr marL="3264668" indent="0">
              <a:buNone/>
              <a:defRPr sz="2900"/>
            </a:lvl6pPr>
            <a:lvl7pPr marL="3917604" indent="0">
              <a:buNone/>
              <a:defRPr sz="2900"/>
            </a:lvl7pPr>
            <a:lvl8pPr marL="4570536" indent="0">
              <a:buNone/>
              <a:defRPr sz="2900"/>
            </a:lvl8pPr>
            <a:lvl9pPr marL="5223475" indent="0">
              <a:buNone/>
              <a:defRPr sz="29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2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2933" indent="0">
              <a:buNone/>
              <a:defRPr sz="1700"/>
            </a:lvl2pPr>
            <a:lvl3pPr marL="1305868" indent="0">
              <a:buNone/>
              <a:defRPr sz="1400"/>
            </a:lvl3pPr>
            <a:lvl4pPr marL="1958803" indent="0">
              <a:buNone/>
              <a:defRPr sz="1300"/>
            </a:lvl4pPr>
            <a:lvl5pPr marL="2611738" indent="0">
              <a:buNone/>
              <a:defRPr sz="1300"/>
            </a:lvl5pPr>
            <a:lvl6pPr marL="3264668" indent="0">
              <a:buNone/>
              <a:defRPr sz="1300"/>
            </a:lvl6pPr>
            <a:lvl7pPr marL="3917604" indent="0">
              <a:buNone/>
              <a:defRPr sz="1300"/>
            </a:lvl7pPr>
            <a:lvl8pPr marL="4570536" indent="0">
              <a:buNone/>
              <a:defRPr sz="1300"/>
            </a:lvl8pPr>
            <a:lvl9pPr marL="5223475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2AFA3E-3DB0-480E-9389-B7B74443B4B7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6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48A306-C6F9-4C19-905E-89F9929ED7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0849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" name="Rectangle 40"/>
          <p:cNvSpPr>
            <a:spLocks noChangeArrowheads="1"/>
          </p:cNvSpPr>
          <p:nvPr/>
        </p:nvSpPr>
        <p:spPr bwMode="hidden">
          <a:xfrm>
            <a:off x="5080" y="0"/>
            <a:ext cx="14630400" cy="2194560"/>
          </a:xfrm>
          <a:prstGeom prst="rect">
            <a:avLst/>
          </a:prstGeom>
          <a:gradFill rotWithShape="1">
            <a:gsLst>
              <a:gs pos="0">
                <a:schemeClr val="accent1">
                  <a:alpha val="30000"/>
                </a:schemeClr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pic>
        <p:nvPicPr>
          <p:cNvPr id="3113" name="Picture 41" descr="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222"/>
          <a:stretch>
            <a:fillRect/>
          </a:stretch>
        </p:blipFill>
        <p:spPr bwMode="auto">
          <a:xfrm>
            <a:off x="0" y="4"/>
            <a:ext cx="6339840" cy="1596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2" y="0"/>
            <a:ext cx="1478280" cy="954406"/>
          </a:xfrm>
          <a:custGeom>
            <a:avLst/>
            <a:gdLst>
              <a:gd name="T0" fmla="*/ 6 w 670"/>
              <a:gd name="T1" fmla="*/ 0 h 577"/>
              <a:gd name="T2" fmla="*/ 13 w 670"/>
              <a:gd name="T3" fmla="*/ 407 h 577"/>
              <a:gd name="T4" fmla="*/ 86 w 670"/>
              <a:gd name="T5" fmla="*/ 523 h 577"/>
              <a:gd name="T6" fmla="*/ 201 w 670"/>
              <a:gd name="T7" fmla="*/ 566 h 577"/>
              <a:gd name="T8" fmla="*/ 317 w 670"/>
              <a:gd name="T9" fmla="*/ 566 h 577"/>
              <a:gd name="T10" fmla="*/ 461 w 670"/>
              <a:gd name="T11" fmla="*/ 502 h 577"/>
              <a:gd name="T12" fmla="*/ 650 w 670"/>
              <a:gd name="T13" fmla="*/ 452 h 577"/>
              <a:gd name="T14" fmla="*/ 579 w 670"/>
              <a:gd name="T15" fmla="*/ 364 h 577"/>
              <a:gd name="T16" fmla="*/ 604 w 670"/>
              <a:gd name="T17" fmla="*/ 146 h 577"/>
              <a:gd name="T18" fmla="*/ 464 w 670"/>
              <a:gd name="T19" fmla="*/ 0 h 5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70" h="577">
                <a:moveTo>
                  <a:pt x="6" y="0"/>
                </a:moveTo>
                <a:cubicBezTo>
                  <a:pt x="6" y="90"/>
                  <a:pt x="0" y="320"/>
                  <a:pt x="13" y="407"/>
                </a:cubicBezTo>
                <a:cubicBezTo>
                  <a:pt x="26" y="494"/>
                  <a:pt x="55" y="496"/>
                  <a:pt x="86" y="523"/>
                </a:cubicBezTo>
                <a:cubicBezTo>
                  <a:pt x="117" y="549"/>
                  <a:pt x="163" y="559"/>
                  <a:pt x="201" y="566"/>
                </a:cubicBezTo>
                <a:cubicBezTo>
                  <a:pt x="240" y="573"/>
                  <a:pt x="274" y="577"/>
                  <a:pt x="317" y="566"/>
                </a:cubicBezTo>
                <a:lnTo>
                  <a:pt x="461" y="502"/>
                </a:lnTo>
                <a:cubicBezTo>
                  <a:pt x="497" y="478"/>
                  <a:pt x="630" y="475"/>
                  <a:pt x="650" y="452"/>
                </a:cubicBezTo>
                <a:cubicBezTo>
                  <a:pt x="670" y="429"/>
                  <a:pt x="587" y="415"/>
                  <a:pt x="579" y="364"/>
                </a:cubicBezTo>
                <a:cubicBezTo>
                  <a:pt x="631" y="303"/>
                  <a:pt x="614" y="203"/>
                  <a:pt x="604" y="146"/>
                </a:cubicBezTo>
                <a:cubicBezTo>
                  <a:pt x="593" y="90"/>
                  <a:pt x="493" y="30"/>
                  <a:pt x="464" y="0"/>
                </a:cubicBezTo>
              </a:path>
            </a:pathLst>
          </a:custGeom>
          <a:gradFill rotWithShape="1">
            <a:gsLst>
              <a:gs pos="0">
                <a:srgbClr val="F4F6A4">
                  <a:gamma/>
                  <a:tint val="22353"/>
                  <a:invGamma/>
                </a:srgbClr>
              </a:gs>
              <a:gs pos="100000">
                <a:srgbClr val="F4F6A4"/>
              </a:gs>
            </a:gsLst>
            <a:lin ang="5400000" scaled="1"/>
          </a:gradFill>
          <a:ln w="19050" cap="flat" cmpd="sng">
            <a:solidFill>
              <a:srgbClr val="80808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80808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sp>
        <p:nvSpPr>
          <p:cNvPr id="3115" name="Freeform 43"/>
          <p:cNvSpPr>
            <a:spLocks/>
          </p:cNvSpPr>
          <p:nvPr/>
        </p:nvSpPr>
        <p:spPr bwMode="hidden">
          <a:xfrm flipH="1">
            <a:off x="0" y="1737360"/>
            <a:ext cx="14630400" cy="6484620"/>
          </a:xfrm>
          <a:custGeom>
            <a:avLst/>
            <a:gdLst>
              <a:gd name="T0" fmla="*/ 0 w 5760"/>
              <a:gd name="T1" fmla="*/ 1000 h 3592"/>
              <a:gd name="T2" fmla="*/ 0 w 5760"/>
              <a:gd name="T3" fmla="*/ 3592 h 3592"/>
              <a:gd name="T4" fmla="*/ 5760 w 5760"/>
              <a:gd name="T5" fmla="*/ 3592 h 3592"/>
              <a:gd name="T6" fmla="*/ 5760 w 5760"/>
              <a:gd name="T7" fmla="*/ 2776 h 3592"/>
              <a:gd name="T8" fmla="*/ 0 w 5760"/>
              <a:gd name="T9" fmla="*/ 1000 h 3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60" h="3592">
                <a:moveTo>
                  <a:pt x="0" y="1000"/>
                </a:moveTo>
                <a:lnTo>
                  <a:pt x="0" y="3592"/>
                </a:lnTo>
                <a:lnTo>
                  <a:pt x="5760" y="3592"/>
                </a:lnTo>
                <a:cubicBezTo>
                  <a:pt x="5760" y="3592"/>
                  <a:pt x="5760" y="3184"/>
                  <a:pt x="5760" y="2776"/>
                </a:cubicBezTo>
                <a:cubicBezTo>
                  <a:pt x="3496" y="0"/>
                  <a:pt x="0" y="1000"/>
                  <a:pt x="0" y="1000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alpha val="10001"/>
                </a:schemeClr>
              </a:gs>
              <a:gs pos="100000">
                <a:schemeClr val="bg1">
                  <a:alpha val="0"/>
                </a:schemeClr>
              </a:gs>
            </a:gsLst>
            <a:path path="rect">
              <a:fillToRect t="100000" r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585" tIns="65294" rIns="130585" bIns="65294" anchor="ctr"/>
          <a:lstStyle/>
          <a:p>
            <a:endParaRPr lang="vi-VN"/>
          </a:p>
        </p:txBody>
      </p:sp>
      <p:sp>
        <p:nvSpPr>
          <p:cNvPr id="3116" name="Rectangle 4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97280" y="1737360"/>
            <a:ext cx="12435840" cy="5614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grpSp>
        <p:nvGrpSpPr>
          <p:cNvPr id="3117" name="Group 45"/>
          <p:cNvGrpSpPr>
            <a:grpSpLocks/>
          </p:cNvGrpSpPr>
          <p:nvPr/>
        </p:nvGrpSpPr>
        <p:grpSpPr bwMode="auto">
          <a:xfrm rot="-1365718">
            <a:off x="243840" y="365764"/>
            <a:ext cx="477520" cy="415290"/>
            <a:chOff x="2208" y="3031"/>
            <a:chExt cx="565" cy="674"/>
          </a:xfrm>
        </p:grpSpPr>
        <p:sp>
          <p:nvSpPr>
            <p:cNvPr id="3118" name="Freeform 46"/>
            <p:cNvSpPr>
              <a:spLocks/>
            </p:cNvSpPr>
            <p:nvPr/>
          </p:nvSpPr>
          <p:spPr bwMode="gray">
            <a:xfrm>
              <a:off x="2256" y="3072"/>
              <a:ext cx="517" cy="633"/>
            </a:xfrm>
            <a:custGeom>
              <a:avLst/>
              <a:gdLst>
                <a:gd name="T0" fmla="*/ 179 w 219"/>
                <a:gd name="T1" fmla="*/ 128 h 268"/>
                <a:gd name="T2" fmla="*/ 148 w 219"/>
                <a:gd name="T3" fmla="*/ 38 h 268"/>
                <a:gd name="T4" fmla="*/ 129 w 219"/>
                <a:gd name="T5" fmla="*/ 4 h 268"/>
                <a:gd name="T6" fmla="*/ 108 w 219"/>
                <a:gd name="T7" fmla="*/ 5 h 268"/>
                <a:gd name="T8" fmla="*/ 39 w 219"/>
                <a:gd name="T9" fmla="*/ 14 h 268"/>
                <a:gd name="T10" fmla="*/ 27 w 219"/>
                <a:gd name="T11" fmla="*/ 44 h 268"/>
                <a:gd name="T12" fmla="*/ 22 w 219"/>
                <a:gd name="T13" fmla="*/ 122 h 268"/>
                <a:gd name="T14" fmla="*/ 5 w 219"/>
                <a:gd name="T15" fmla="*/ 237 h 268"/>
                <a:gd name="T16" fmla="*/ 31 w 219"/>
                <a:gd name="T17" fmla="*/ 268 h 268"/>
                <a:gd name="T18" fmla="*/ 66 w 219"/>
                <a:gd name="T19" fmla="*/ 207 h 268"/>
                <a:gd name="T20" fmla="*/ 67 w 219"/>
                <a:gd name="T21" fmla="*/ 194 h 268"/>
                <a:gd name="T22" fmla="*/ 117 w 219"/>
                <a:gd name="T23" fmla="*/ 165 h 268"/>
                <a:gd name="T24" fmla="*/ 94 w 219"/>
                <a:gd name="T25" fmla="*/ 142 h 268"/>
                <a:gd name="T26" fmla="*/ 67 w 219"/>
                <a:gd name="T27" fmla="*/ 150 h 268"/>
                <a:gd name="T28" fmla="*/ 66 w 219"/>
                <a:gd name="T29" fmla="*/ 142 h 268"/>
                <a:gd name="T30" fmla="*/ 79 w 219"/>
                <a:gd name="T31" fmla="*/ 87 h 268"/>
                <a:gd name="T32" fmla="*/ 116 w 219"/>
                <a:gd name="T33" fmla="*/ 92 h 268"/>
                <a:gd name="T34" fmla="*/ 138 w 219"/>
                <a:gd name="T35" fmla="*/ 147 h 268"/>
                <a:gd name="T36" fmla="*/ 162 w 219"/>
                <a:gd name="T37" fmla="*/ 203 h 268"/>
                <a:gd name="T38" fmla="*/ 175 w 219"/>
                <a:gd name="T39" fmla="*/ 242 h 268"/>
                <a:gd name="T40" fmla="*/ 215 w 219"/>
                <a:gd name="T41" fmla="*/ 218 h 268"/>
                <a:gd name="T42" fmla="*/ 179 w 219"/>
                <a:gd name="T43" fmla="*/ 128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8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0" y="0"/>
                    <a:pt x="118" y="4"/>
                    <a:pt x="108" y="5"/>
                  </a:cubicBezTo>
                  <a:cubicBezTo>
                    <a:pt x="89" y="7"/>
                    <a:pt x="55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0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2" y="268"/>
                    <a:pt x="31" y="268"/>
                  </a:cubicBezTo>
                  <a:cubicBezTo>
                    <a:pt x="69" y="266"/>
                    <a:pt x="67" y="234"/>
                    <a:pt x="66" y="207"/>
                  </a:cubicBezTo>
                  <a:cubicBezTo>
                    <a:pt x="66" y="202"/>
                    <a:pt x="66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5"/>
                    <a:pt x="67" y="150"/>
                  </a:cubicBezTo>
                  <a:cubicBezTo>
                    <a:pt x="67" y="147"/>
                    <a:pt x="66" y="145"/>
                    <a:pt x="66" y="142"/>
                  </a:cubicBezTo>
                  <a:cubicBezTo>
                    <a:pt x="64" y="122"/>
                    <a:pt x="61" y="98"/>
                    <a:pt x="79" y="87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3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1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19" name="Freeform 47"/>
            <p:cNvSpPr>
              <a:spLocks/>
            </p:cNvSpPr>
            <p:nvPr/>
          </p:nvSpPr>
          <p:spPr bwMode="gray">
            <a:xfrm>
              <a:off x="2208" y="3031"/>
              <a:ext cx="518" cy="635"/>
            </a:xfrm>
            <a:custGeom>
              <a:avLst/>
              <a:gdLst>
                <a:gd name="T0" fmla="*/ 179 w 219"/>
                <a:gd name="T1" fmla="*/ 128 h 269"/>
                <a:gd name="T2" fmla="*/ 148 w 219"/>
                <a:gd name="T3" fmla="*/ 38 h 269"/>
                <a:gd name="T4" fmla="*/ 129 w 219"/>
                <a:gd name="T5" fmla="*/ 4 h 269"/>
                <a:gd name="T6" fmla="*/ 109 w 219"/>
                <a:gd name="T7" fmla="*/ 5 h 269"/>
                <a:gd name="T8" fmla="*/ 39 w 219"/>
                <a:gd name="T9" fmla="*/ 14 h 269"/>
                <a:gd name="T10" fmla="*/ 27 w 219"/>
                <a:gd name="T11" fmla="*/ 44 h 269"/>
                <a:gd name="T12" fmla="*/ 22 w 219"/>
                <a:gd name="T13" fmla="*/ 122 h 269"/>
                <a:gd name="T14" fmla="*/ 5 w 219"/>
                <a:gd name="T15" fmla="*/ 237 h 269"/>
                <a:gd name="T16" fmla="*/ 31 w 219"/>
                <a:gd name="T17" fmla="*/ 268 h 269"/>
                <a:gd name="T18" fmla="*/ 67 w 219"/>
                <a:gd name="T19" fmla="*/ 207 h 269"/>
                <a:gd name="T20" fmla="*/ 67 w 219"/>
                <a:gd name="T21" fmla="*/ 194 h 269"/>
                <a:gd name="T22" fmla="*/ 117 w 219"/>
                <a:gd name="T23" fmla="*/ 165 h 269"/>
                <a:gd name="T24" fmla="*/ 94 w 219"/>
                <a:gd name="T25" fmla="*/ 142 h 269"/>
                <a:gd name="T26" fmla="*/ 67 w 219"/>
                <a:gd name="T27" fmla="*/ 150 h 269"/>
                <a:gd name="T28" fmla="*/ 66 w 219"/>
                <a:gd name="T29" fmla="*/ 142 h 269"/>
                <a:gd name="T30" fmla="*/ 80 w 219"/>
                <a:gd name="T31" fmla="*/ 88 h 269"/>
                <a:gd name="T32" fmla="*/ 116 w 219"/>
                <a:gd name="T33" fmla="*/ 92 h 269"/>
                <a:gd name="T34" fmla="*/ 138 w 219"/>
                <a:gd name="T35" fmla="*/ 147 h 269"/>
                <a:gd name="T36" fmla="*/ 162 w 219"/>
                <a:gd name="T37" fmla="*/ 203 h 269"/>
                <a:gd name="T38" fmla="*/ 175 w 219"/>
                <a:gd name="T39" fmla="*/ 242 h 269"/>
                <a:gd name="T40" fmla="*/ 215 w 219"/>
                <a:gd name="T41" fmla="*/ 218 h 269"/>
                <a:gd name="T42" fmla="*/ 179 w 219"/>
                <a:gd name="T43" fmla="*/ 128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9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1" y="0"/>
                    <a:pt x="118" y="5"/>
                    <a:pt x="109" y="5"/>
                  </a:cubicBezTo>
                  <a:cubicBezTo>
                    <a:pt x="89" y="7"/>
                    <a:pt x="56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1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3" y="269"/>
                    <a:pt x="31" y="268"/>
                  </a:cubicBezTo>
                  <a:cubicBezTo>
                    <a:pt x="69" y="266"/>
                    <a:pt x="67" y="234"/>
                    <a:pt x="67" y="207"/>
                  </a:cubicBezTo>
                  <a:cubicBezTo>
                    <a:pt x="67" y="203"/>
                    <a:pt x="67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6"/>
                    <a:pt x="67" y="150"/>
                  </a:cubicBezTo>
                  <a:cubicBezTo>
                    <a:pt x="67" y="148"/>
                    <a:pt x="67" y="145"/>
                    <a:pt x="66" y="142"/>
                  </a:cubicBezTo>
                  <a:cubicBezTo>
                    <a:pt x="64" y="122"/>
                    <a:pt x="61" y="98"/>
                    <a:pt x="80" y="88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4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2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54510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20" name="Group 48"/>
          <p:cNvGrpSpPr>
            <a:grpSpLocks/>
          </p:cNvGrpSpPr>
          <p:nvPr/>
        </p:nvGrpSpPr>
        <p:grpSpPr bwMode="auto">
          <a:xfrm>
            <a:off x="431802" y="91444"/>
            <a:ext cx="614680" cy="499110"/>
            <a:chOff x="3168" y="432"/>
            <a:chExt cx="455" cy="493"/>
          </a:xfrm>
        </p:grpSpPr>
        <p:sp>
          <p:nvSpPr>
            <p:cNvPr id="3121" name="Freeform 49"/>
            <p:cNvSpPr>
              <a:spLocks/>
            </p:cNvSpPr>
            <p:nvPr/>
          </p:nvSpPr>
          <p:spPr bwMode="gray">
            <a:xfrm>
              <a:off x="3201" y="459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22" name="Freeform 50"/>
            <p:cNvSpPr>
              <a:spLocks/>
            </p:cNvSpPr>
            <p:nvPr/>
          </p:nvSpPr>
          <p:spPr bwMode="gray">
            <a:xfrm>
              <a:off x="3168" y="43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23" name="Freeform 51"/>
            <p:cNvSpPr>
              <a:spLocks/>
            </p:cNvSpPr>
            <p:nvPr/>
          </p:nvSpPr>
          <p:spPr bwMode="gray">
            <a:xfrm rot="15921321">
              <a:off x="3382" y="547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124" name="Rectangle 52"/>
          <p:cNvSpPr>
            <a:spLocks noGrp="1" noChangeArrowheads="1"/>
          </p:cNvSpPr>
          <p:nvPr>
            <p:ph type="title"/>
          </p:nvPr>
        </p:nvSpPr>
        <p:spPr bwMode="auto">
          <a:xfrm>
            <a:off x="1706880" y="182884"/>
            <a:ext cx="1182624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125" name="AutoShape 53"/>
          <p:cNvSpPr>
            <a:spLocks noChangeAspect="1" noChangeArrowheads="1" noTextEdit="1"/>
          </p:cNvSpPr>
          <p:nvPr/>
        </p:nvSpPr>
        <p:spPr bwMode="gray">
          <a:xfrm>
            <a:off x="10607040" y="7450456"/>
            <a:ext cx="4023360" cy="77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585" tIns="65294" rIns="130585" bIns="65294"/>
          <a:lstStyle/>
          <a:p>
            <a:endParaRPr lang="vi-VN"/>
          </a:p>
        </p:txBody>
      </p:sp>
      <p:sp>
        <p:nvSpPr>
          <p:cNvPr id="3126" name="Freeform 54"/>
          <p:cNvSpPr>
            <a:spLocks/>
          </p:cNvSpPr>
          <p:nvPr/>
        </p:nvSpPr>
        <p:spPr bwMode="ltGray">
          <a:xfrm>
            <a:off x="10609586" y="7772400"/>
            <a:ext cx="3898901" cy="455296"/>
          </a:xfrm>
          <a:custGeom>
            <a:avLst/>
            <a:gdLst>
              <a:gd name="T0" fmla="*/ 275 w 2715"/>
              <a:gd name="T1" fmla="*/ 697 h 710"/>
              <a:gd name="T2" fmla="*/ 153 w 2715"/>
              <a:gd name="T3" fmla="*/ 668 h 710"/>
              <a:gd name="T4" fmla="*/ 75 w 2715"/>
              <a:gd name="T5" fmla="*/ 653 h 710"/>
              <a:gd name="T6" fmla="*/ 29 w 2715"/>
              <a:gd name="T7" fmla="*/ 478 h 710"/>
              <a:gd name="T8" fmla="*/ 475 w 2715"/>
              <a:gd name="T9" fmla="*/ 217 h 710"/>
              <a:gd name="T10" fmla="*/ 841 w 2715"/>
              <a:gd name="T11" fmla="*/ 121 h 710"/>
              <a:gd name="T12" fmla="*/ 1078 w 2715"/>
              <a:gd name="T13" fmla="*/ 56 h 710"/>
              <a:gd name="T14" fmla="*/ 1892 w 2715"/>
              <a:gd name="T15" fmla="*/ 76 h 710"/>
              <a:gd name="T16" fmla="*/ 2323 w 2715"/>
              <a:gd name="T17" fmla="*/ 145 h 710"/>
              <a:gd name="T18" fmla="*/ 2519 w 2715"/>
              <a:gd name="T19" fmla="*/ 226 h 710"/>
              <a:gd name="T20" fmla="*/ 2688 w 2715"/>
              <a:gd name="T21" fmla="*/ 333 h 710"/>
              <a:gd name="T22" fmla="*/ 2543 w 2715"/>
              <a:gd name="T23" fmla="*/ 460 h 710"/>
              <a:gd name="T24" fmla="*/ 2539 w 2715"/>
              <a:gd name="T25" fmla="*/ 579 h 710"/>
              <a:gd name="T26" fmla="*/ 2292 w 2715"/>
              <a:gd name="T27" fmla="*/ 673 h 710"/>
              <a:gd name="T28" fmla="*/ 1754 w 2715"/>
              <a:gd name="T29" fmla="*/ 643 h 710"/>
              <a:gd name="T30" fmla="*/ 1506 w 2715"/>
              <a:gd name="T31" fmla="*/ 638 h 710"/>
              <a:gd name="T32" fmla="*/ 1215 w 2715"/>
              <a:gd name="T33" fmla="*/ 684 h 710"/>
              <a:gd name="T34" fmla="*/ 802 w 2715"/>
              <a:gd name="T35" fmla="*/ 626 h 710"/>
              <a:gd name="T36" fmla="*/ 487 w 2715"/>
              <a:gd name="T37" fmla="*/ 627 h 710"/>
              <a:gd name="T38" fmla="*/ 275 w 2715"/>
              <a:gd name="T39" fmla="*/ 697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2715" h="710">
                <a:moveTo>
                  <a:pt x="275" y="697"/>
                </a:moveTo>
                <a:cubicBezTo>
                  <a:pt x="233" y="699"/>
                  <a:pt x="193" y="678"/>
                  <a:pt x="153" y="668"/>
                </a:cubicBezTo>
                <a:cubicBezTo>
                  <a:pt x="128" y="662"/>
                  <a:pt x="99" y="663"/>
                  <a:pt x="75" y="653"/>
                </a:cubicBezTo>
                <a:cubicBezTo>
                  <a:pt x="0" y="621"/>
                  <a:pt x="2" y="543"/>
                  <a:pt x="29" y="478"/>
                </a:cubicBezTo>
                <a:cubicBezTo>
                  <a:pt x="91" y="327"/>
                  <a:pt x="334" y="264"/>
                  <a:pt x="475" y="217"/>
                </a:cubicBezTo>
                <a:cubicBezTo>
                  <a:pt x="595" y="176"/>
                  <a:pt x="719" y="154"/>
                  <a:pt x="841" y="121"/>
                </a:cubicBezTo>
                <a:cubicBezTo>
                  <a:pt x="920" y="100"/>
                  <a:pt x="998" y="73"/>
                  <a:pt x="1078" y="56"/>
                </a:cubicBezTo>
                <a:cubicBezTo>
                  <a:pt x="1349" y="0"/>
                  <a:pt x="1621" y="51"/>
                  <a:pt x="1892" y="76"/>
                </a:cubicBezTo>
                <a:cubicBezTo>
                  <a:pt x="2033" y="88"/>
                  <a:pt x="2185" y="111"/>
                  <a:pt x="2323" y="145"/>
                </a:cubicBezTo>
                <a:cubicBezTo>
                  <a:pt x="2392" y="162"/>
                  <a:pt x="2458" y="190"/>
                  <a:pt x="2519" y="226"/>
                </a:cubicBezTo>
                <a:cubicBezTo>
                  <a:pt x="2552" y="246"/>
                  <a:pt x="2673" y="296"/>
                  <a:pt x="2688" y="333"/>
                </a:cubicBezTo>
                <a:cubicBezTo>
                  <a:pt x="2715" y="402"/>
                  <a:pt x="2584" y="439"/>
                  <a:pt x="2543" y="460"/>
                </a:cubicBezTo>
                <a:cubicBezTo>
                  <a:pt x="2456" y="504"/>
                  <a:pt x="2553" y="513"/>
                  <a:pt x="2539" y="579"/>
                </a:cubicBezTo>
                <a:cubicBezTo>
                  <a:pt x="2526" y="638"/>
                  <a:pt x="2334" y="665"/>
                  <a:pt x="2292" y="673"/>
                </a:cubicBezTo>
                <a:cubicBezTo>
                  <a:pt x="2110" y="710"/>
                  <a:pt x="1934" y="662"/>
                  <a:pt x="1754" y="643"/>
                </a:cubicBezTo>
                <a:cubicBezTo>
                  <a:pt x="1673" y="634"/>
                  <a:pt x="1588" y="634"/>
                  <a:pt x="1506" y="638"/>
                </a:cubicBezTo>
                <a:cubicBezTo>
                  <a:pt x="1407" y="644"/>
                  <a:pt x="1314" y="673"/>
                  <a:pt x="1215" y="684"/>
                </a:cubicBezTo>
                <a:cubicBezTo>
                  <a:pt x="1071" y="701"/>
                  <a:pt x="946" y="629"/>
                  <a:pt x="802" y="626"/>
                </a:cubicBezTo>
                <a:cubicBezTo>
                  <a:pt x="699" y="625"/>
                  <a:pt x="590" y="620"/>
                  <a:pt x="487" y="627"/>
                </a:cubicBezTo>
                <a:cubicBezTo>
                  <a:pt x="409" y="632"/>
                  <a:pt x="352" y="692"/>
                  <a:pt x="275" y="697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alpha val="30000"/>
                </a:schemeClr>
              </a:gs>
              <a:gs pos="100000">
                <a:schemeClr val="accent2">
                  <a:gamma/>
                  <a:tint val="85882"/>
                  <a:invGamma/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30585" tIns="65294" rIns="130585" bIns="65294"/>
          <a:lstStyle/>
          <a:p>
            <a:endParaRPr lang="vi-VN"/>
          </a:p>
        </p:txBody>
      </p:sp>
      <p:sp>
        <p:nvSpPr>
          <p:cNvPr id="3127" name="Freeform 55"/>
          <p:cNvSpPr>
            <a:spLocks/>
          </p:cNvSpPr>
          <p:nvPr/>
        </p:nvSpPr>
        <p:spPr bwMode="gray">
          <a:xfrm>
            <a:off x="10622283" y="7724776"/>
            <a:ext cx="4003040" cy="413384"/>
          </a:xfrm>
          <a:custGeom>
            <a:avLst/>
            <a:gdLst>
              <a:gd name="T0" fmla="*/ 0 w 2788"/>
              <a:gd name="T1" fmla="*/ 381 h 381"/>
              <a:gd name="T2" fmla="*/ 697 w 2788"/>
              <a:gd name="T3" fmla="*/ 102 h 381"/>
              <a:gd name="T4" fmla="*/ 1662 w 2788"/>
              <a:gd name="T5" fmla="*/ 3 h 381"/>
              <a:gd name="T6" fmla="*/ 2231 w 2788"/>
              <a:gd name="T7" fmla="*/ 87 h 381"/>
              <a:gd name="T8" fmla="*/ 2540 w 2788"/>
              <a:gd name="T9" fmla="*/ 162 h 381"/>
              <a:gd name="T10" fmla="*/ 2788 w 2788"/>
              <a:gd name="T11" fmla="*/ 261 h 3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788" h="381">
                <a:moveTo>
                  <a:pt x="0" y="381"/>
                </a:moveTo>
                <a:cubicBezTo>
                  <a:pt x="222" y="255"/>
                  <a:pt x="443" y="150"/>
                  <a:pt x="697" y="102"/>
                </a:cubicBezTo>
                <a:cubicBezTo>
                  <a:pt x="1008" y="42"/>
                  <a:pt x="1344" y="9"/>
                  <a:pt x="1662" y="3"/>
                </a:cubicBezTo>
                <a:cubicBezTo>
                  <a:pt x="1859" y="0"/>
                  <a:pt x="2041" y="48"/>
                  <a:pt x="2231" y="87"/>
                </a:cubicBezTo>
                <a:cubicBezTo>
                  <a:pt x="2336" y="108"/>
                  <a:pt x="2438" y="126"/>
                  <a:pt x="2540" y="162"/>
                </a:cubicBezTo>
                <a:cubicBezTo>
                  <a:pt x="2605" y="185"/>
                  <a:pt x="2735" y="213"/>
                  <a:pt x="2788" y="261"/>
                </a:cubicBezTo>
              </a:path>
            </a:pathLst>
          </a:custGeom>
          <a:noFill/>
          <a:ln w="12700" cap="rnd">
            <a:solidFill>
              <a:srgbClr val="503F2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0585" tIns="65294" rIns="130585" bIns="65294"/>
          <a:lstStyle/>
          <a:p>
            <a:endParaRPr lang="vi-VN"/>
          </a:p>
        </p:txBody>
      </p:sp>
      <p:grpSp>
        <p:nvGrpSpPr>
          <p:cNvPr id="3128" name="Group 56"/>
          <p:cNvGrpSpPr>
            <a:grpSpLocks/>
          </p:cNvGrpSpPr>
          <p:nvPr/>
        </p:nvGrpSpPr>
        <p:grpSpPr bwMode="auto">
          <a:xfrm rot="-1631738">
            <a:off x="13281664" y="7404736"/>
            <a:ext cx="416560" cy="377190"/>
            <a:chOff x="2448" y="1200"/>
            <a:chExt cx="634" cy="757"/>
          </a:xfrm>
        </p:grpSpPr>
        <p:sp>
          <p:nvSpPr>
            <p:cNvPr id="3129" name="Freeform 57"/>
            <p:cNvSpPr>
              <a:spLocks/>
            </p:cNvSpPr>
            <p:nvPr/>
          </p:nvSpPr>
          <p:spPr bwMode="gray">
            <a:xfrm>
              <a:off x="2489" y="1281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5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4"/>
                    <a:pt x="110" y="209"/>
                    <a:pt x="145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29"/>
                    <a:pt x="228" y="145"/>
                  </a:cubicBezTo>
                  <a:cubicBezTo>
                    <a:pt x="209" y="164"/>
                    <a:pt x="127" y="27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72941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0" name="Freeform 58"/>
            <p:cNvSpPr>
              <a:spLocks/>
            </p:cNvSpPr>
            <p:nvPr/>
          </p:nvSpPr>
          <p:spPr bwMode="gray">
            <a:xfrm>
              <a:off x="2448" y="1200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6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5"/>
                    <a:pt x="110" y="209"/>
                    <a:pt x="146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30"/>
                    <a:pt x="228" y="145"/>
                  </a:cubicBezTo>
                  <a:cubicBezTo>
                    <a:pt x="209" y="164"/>
                    <a:pt x="127" y="28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31" name="Group 59"/>
          <p:cNvGrpSpPr>
            <a:grpSpLocks/>
          </p:cNvGrpSpPr>
          <p:nvPr/>
        </p:nvGrpSpPr>
        <p:grpSpPr bwMode="auto">
          <a:xfrm>
            <a:off x="12390127" y="7452364"/>
            <a:ext cx="421640" cy="300990"/>
            <a:chOff x="3324" y="788"/>
            <a:chExt cx="482" cy="458"/>
          </a:xfrm>
        </p:grpSpPr>
        <p:sp>
          <p:nvSpPr>
            <p:cNvPr id="3132" name="Freeform 60"/>
            <p:cNvSpPr>
              <a:spLocks/>
            </p:cNvSpPr>
            <p:nvPr/>
          </p:nvSpPr>
          <p:spPr bwMode="gray">
            <a:xfrm rot="16043336" flipH="1">
              <a:off x="3346" y="80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3" name="Freeform 61"/>
            <p:cNvSpPr>
              <a:spLocks/>
            </p:cNvSpPr>
            <p:nvPr/>
          </p:nvSpPr>
          <p:spPr bwMode="gray">
            <a:xfrm rot="16043336" flipH="1">
              <a:off x="3362" y="766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40784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4" name="Freeform 62"/>
            <p:cNvSpPr>
              <a:spLocks/>
            </p:cNvSpPr>
            <p:nvPr/>
          </p:nvSpPr>
          <p:spPr bwMode="gray">
            <a:xfrm rot="122014" flipH="1">
              <a:off x="3451" y="1010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35" name="Group 63"/>
          <p:cNvGrpSpPr>
            <a:grpSpLocks/>
          </p:cNvGrpSpPr>
          <p:nvPr/>
        </p:nvGrpSpPr>
        <p:grpSpPr bwMode="auto">
          <a:xfrm rot="-1559867">
            <a:off x="11407143" y="7450456"/>
            <a:ext cx="391160" cy="388620"/>
            <a:chOff x="2942" y="357"/>
            <a:chExt cx="752" cy="1001"/>
          </a:xfrm>
        </p:grpSpPr>
        <p:sp>
          <p:nvSpPr>
            <p:cNvPr id="3136" name="Freeform 64"/>
            <p:cNvSpPr>
              <a:spLocks noEditPoints="1"/>
            </p:cNvSpPr>
            <p:nvPr/>
          </p:nvSpPr>
          <p:spPr bwMode="gray">
            <a:xfrm>
              <a:off x="2976" y="432"/>
              <a:ext cx="718" cy="926"/>
            </a:xfrm>
            <a:custGeom>
              <a:avLst/>
              <a:gdLst>
                <a:gd name="T0" fmla="*/ 189 w 304"/>
                <a:gd name="T1" fmla="*/ 25 h 392"/>
                <a:gd name="T2" fmla="*/ 77 w 304"/>
                <a:gd name="T3" fmla="*/ 115 h 392"/>
                <a:gd name="T4" fmla="*/ 24 w 304"/>
                <a:gd name="T5" fmla="*/ 243 h 392"/>
                <a:gd name="T6" fmla="*/ 8 w 304"/>
                <a:gd name="T7" fmla="*/ 340 h 392"/>
                <a:gd name="T8" fmla="*/ 101 w 304"/>
                <a:gd name="T9" fmla="*/ 392 h 392"/>
                <a:gd name="T10" fmla="*/ 183 w 304"/>
                <a:gd name="T11" fmla="*/ 372 h 392"/>
                <a:gd name="T12" fmla="*/ 233 w 304"/>
                <a:gd name="T13" fmla="*/ 315 h 392"/>
                <a:gd name="T14" fmla="*/ 177 w 304"/>
                <a:gd name="T15" fmla="*/ 241 h 392"/>
                <a:gd name="T16" fmla="*/ 294 w 304"/>
                <a:gd name="T17" fmla="*/ 154 h 392"/>
                <a:gd name="T18" fmla="*/ 189 w 304"/>
                <a:gd name="T19" fmla="*/ 25 h 392"/>
                <a:gd name="T20" fmla="*/ 137 w 304"/>
                <a:gd name="T21" fmla="*/ 332 h 392"/>
                <a:gd name="T22" fmla="*/ 82 w 304"/>
                <a:gd name="T23" fmla="*/ 306 h 392"/>
                <a:gd name="T24" fmla="*/ 137 w 304"/>
                <a:gd name="T25" fmla="*/ 332 h 392"/>
                <a:gd name="T26" fmla="*/ 133 w 304"/>
                <a:gd name="T27" fmla="*/ 148 h 392"/>
                <a:gd name="T28" fmla="*/ 222 w 304"/>
                <a:gd name="T29" fmla="*/ 134 h 392"/>
                <a:gd name="T30" fmla="*/ 133 w 304"/>
                <a:gd name="T31" fmla="*/ 148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4" h="392">
                  <a:moveTo>
                    <a:pt x="189" y="25"/>
                  </a:moveTo>
                  <a:cubicBezTo>
                    <a:pt x="124" y="0"/>
                    <a:pt x="97" y="67"/>
                    <a:pt x="77" y="115"/>
                  </a:cubicBezTo>
                  <a:cubicBezTo>
                    <a:pt x="59" y="158"/>
                    <a:pt x="35" y="198"/>
                    <a:pt x="24" y="243"/>
                  </a:cubicBezTo>
                  <a:cubicBezTo>
                    <a:pt x="18" y="269"/>
                    <a:pt x="0" y="314"/>
                    <a:pt x="8" y="340"/>
                  </a:cubicBezTo>
                  <a:cubicBezTo>
                    <a:pt x="19" y="380"/>
                    <a:pt x="59" y="392"/>
                    <a:pt x="101" y="392"/>
                  </a:cubicBezTo>
                  <a:cubicBezTo>
                    <a:pt x="132" y="391"/>
                    <a:pt x="163" y="383"/>
                    <a:pt x="183" y="372"/>
                  </a:cubicBezTo>
                  <a:cubicBezTo>
                    <a:pt x="206" y="361"/>
                    <a:pt x="231" y="342"/>
                    <a:pt x="233" y="315"/>
                  </a:cubicBezTo>
                  <a:cubicBezTo>
                    <a:pt x="235" y="299"/>
                    <a:pt x="194" y="228"/>
                    <a:pt x="177" y="241"/>
                  </a:cubicBezTo>
                  <a:cubicBezTo>
                    <a:pt x="214" y="214"/>
                    <a:pt x="283" y="213"/>
                    <a:pt x="294" y="154"/>
                  </a:cubicBezTo>
                  <a:cubicBezTo>
                    <a:pt x="304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50"/>
                    <a:pt x="192" y="293"/>
                    <a:pt x="137" y="332"/>
                  </a:cubicBezTo>
                  <a:close/>
                  <a:moveTo>
                    <a:pt x="133" y="148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5"/>
                    <a:pt x="134" y="219"/>
                    <a:pt x="133" y="14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7" name="Freeform 65"/>
            <p:cNvSpPr>
              <a:spLocks noEditPoints="1"/>
            </p:cNvSpPr>
            <p:nvPr/>
          </p:nvSpPr>
          <p:spPr bwMode="gray">
            <a:xfrm>
              <a:off x="2942" y="357"/>
              <a:ext cx="716" cy="926"/>
            </a:xfrm>
            <a:custGeom>
              <a:avLst/>
              <a:gdLst>
                <a:gd name="T0" fmla="*/ 189 w 303"/>
                <a:gd name="T1" fmla="*/ 25 h 392"/>
                <a:gd name="T2" fmla="*/ 77 w 303"/>
                <a:gd name="T3" fmla="*/ 115 h 392"/>
                <a:gd name="T4" fmla="*/ 24 w 303"/>
                <a:gd name="T5" fmla="*/ 243 h 392"/>
                <a:gd name="T6" fmla="*/ 7 w 303"/>
                <a:gd name="T7" fmla="*/ 340 h 392"/>
                <a:gd name="T8" fmla="*/ 101 w 303"/>
                <a:gd name="T9" fmla="*/ 391 h 392"/>
                <a:gd name="T10" fmla="*/ 183 w 303"/>
                <a:gd name="T11" fmla="*/ 372 h 392"/>
                <a:gd name="T12" fmla="*/ 233 w 303"/>
                <a:gd name="T13" fmla="*/ 315 h 392"/>
                <a:gd name="T14" fmla="*/ 177 w 303"/>
                <a:gd name="T15" fmla="*/ 241 h 392"/>
                <a:gd name="T16" fmla="*/ 294 w 303"/>
                <a:gd name="T17" fmla="*/ 154 h 392"/>
                <a:gd name="T18" fmla="*/ 189 w 303"/>
                <a:gd name="T19" fmla="*/ 25 h 392"/>
                <a:gd name="T20" fmla="*/ 137 w 303"/>
                <a:gd name="T21" fmla="*/ 332 h 392"/>
                <a:gd name="T22" fmla="*/ 82 w 303"/>
                <a:gd name="T23" fmla="*/ 306 h 392"/>
                <a:gd name="T24" fmla="*/ 137 w 303"/>
                <a:gd name="T25" fmla="*/ 332 h 392"/>
                <a:gd name="T26" fmla="*/ 133 w 303"/>
                <a:gd name="T27" fmla="*/ 147 h 392"/>
                <a:gd name="T28" fmla="*/ 222 w 303"/>
                <a:gd name="T29" fmla="*/ 134 h 392"/>
                <a:gd name="T30" fmla="*/ 133 w 303"/>
                <a:gd name="T31" fmla="*/ 147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3" h="392">
                  <a:moveTo>
                    <a:pt x="189" y="25"/>
                  </a:moveTo>
                  <a:cubicBezTo>
                    <a:pt x="123" y="0"/>
                    <a:pt x="97" y="67"/>
                    <a:pt x="77" y="115"/>
                  </a:cubicBezTo>
                  <a:cubicBezTo>
                    <a:pt x="59" y="157"/>
                    <a:pt x="34" y="198"/>
                    <a:pt x="24" y="243"/>
                  </a:cubicBezTo>
                  <a:cubicBezTo>
                    <a:pt x="18" y="269"/>
                    <a:pt x="0" y="314"/>
                    <a:pt x="7" y="340"/>
                  </a:cubicBezTo>
                  <a:cubicBezTo>
                    <a:pt x="18" y="380"/>
                    <a:pt x="59" y="392"/>
                    <a:pt x="101" y="391"/>
                  </a:cubicBezTo>
                  <a:cubicBezTo>
                    <a:pt x="131" y="391"/>
                    <a:pt x="163" y="383"/>
                    <a:pt x="183" y="372"/>
                  </a:cubicBezTo>
                  <a:cubicBezTo>
                    <a:pt x="205" y="361"/>
                    <a:pt x="231" y="342"/>
                    <a:pt x="233" y="315"/>
                  </a:cubicBezTo>
                  <a:cubicBezTo>
                    <a:pt x="234" y="299"/>
                    <a:pt x="194" y="228"/>
                    <a:pt x="177" y="241"/>
                  </a:cubicBezTo>
                  <a:cubicBezTo>
                    <a:pt x="214" y="214"/>
                    <a:pt x="282" y="213"/>
                    <a:pt x="294" y="154"/>
                  </a:cubicBezTo>
                  <a:cubicBezTo>
                    <a:pt x="303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49"/>
                    <a:pt x="192" y="293"/>
                    <a:pt x="137" y="332"/>
                  </a:cubicBezTo>
                  <a:close/>
                  <a:moveTo>
                    <a:pt x="133" y="147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4"/>
                    <a:pt x="134" y="219"/>
                    <a:pt x="133" y="14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7451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38" name="Group 66"/>
          <p:cNvGrpSpPr>
            <a:grpSpLocks/>
          </p:cNvGrpSpPr>
          <p:nvPr/>
        </p:nvGrpSpPr>
        <p:grpSpPr bwMode="auto">
          <a:xfrm rot="-1127993">
            <a:off x="14094466" y="7555234"/>
            <a:ext cx="330200" cy="339090"/>
            <a:chOff x="3072" y="96"/>
            <a:chExt cx="1220" cy="1654"/>
          </a:xfrm>
        </p:grpSpPr>
        <p:grpSp>
          <p:nvGrpSpPr>
            <p:cNvPr id="3139" name="Group 67"/>
            <p:cNvGrpSpPr>
              <a:grpSpLocks/>
            </p:cNvGrpSpPr>
            <p:nvPr/>
          </p:nvGrpSpPr>
          <p:grpSpPr bwMode="auto">
            <a:xfrm>
              <a:off x="3154" y="144"/>
              <a:ext cx="1138" cy="1606"/>
              <a:chOff x="4153" y="-160"/>
              <a:chExt cx="1138" cy="1606"/>
            </a:xfrm>
          </p:grpSpPr>
          <p:sp>
            <p:nvSpPr>
              <p:cNvPr id="3140" name="Freeform 68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41" name="Freeform 69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2353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142" name="Group 70"/>
            <p:cNvGrpSpPr>
              <a:grpSpLocks/>
            </p:cNvGrpSpPr>
            <p:nvPr/>
          </p:nvGrpSpPr>
          <p:grpSpPr bwMode="auto">
            <a:xfrm>
              <a:off x="3072" y="96"/>
              <a:ext cx="1138" cy="1606"/>
              <a:chOff x="4153" y="-160"/>
              <a:chExt cx="1138" cy="1606"/>
            </a:xfrm>
          </p:grpSpPr>
          <p:sp>
            <p:nvSpPr>
              <p:cNvPr id="3143" name="Freeform 71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5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44" name="Freeform 72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145" name="Freeform 73"/>
            <p:cNvSpPr>
              <a:spLocks/>
            </p:cNvSpPr>
            <p:nvPr/>
          </p:nvSpPr>
          <p:spPr bwMode="gray">
            <a:xfrm>
              <a:off x="3343" y="168"/>
              <a:ext cx="260" cy="218"/>
            </a:xfrm>
            <a:custGeom>
              <a:avLst/>
              <a:gdLst>
                <a:gd name="T0" fmla="*/ 27 w 130"/>
                <a:gd name="T1" fmla="*/ 96 h 109"/>
                <a:gd name="T2" fmla="*/ 6 w 130"/>
                <a:gd name="T3" fmla="*/ 38 h 109"/>
                <a:gd name="T4" fmla="*/ 48 w 130"/>
                <a:gd name="T5" fmla="*/ 9 h 109"/>
                <a:gd name="T6" fmla="*/ 67 w 130"/>
                <a:gd name="T7" fmla="*/ 0 h 109"/>
                <a:gd name="T8" fmla="*/ 58 w 130"/>
                <a:gd name="T9" fmla="*/ 35 h 109"/>
                <a:gd name="T10" fmla="*/ 130 w 130"/>
                <a:gd name="T11" fmla="*/ 92 h 109"/>
                <a:gd name="T12" fmla="*/ 83 w 130"/>
                <a:gd name="T13" fmla="*/ 109 h 109"/>
                <a:gd name="T14" fmla="*/ 27 w 130"/>
                <a:gd name="T15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09">
                  <a:moveTo>
                    <a:pt x="27" y="96"/>
                  </a:moveTo>
                  <a:cubicBezTo>
                    <a:pt x="3" y="83"/>
                    <a:pt x="0" y="61"/>
                    <a:pt x="6" y="38"/>
                  </a:cubicBezTo>
                  <a:cubicBezTo>
                    <a:pt x="20" y="27"/>
                    <a:pt x="34" y="17"/>
                    <a:pt x="48" y="9"/>
                  </a:cubicBezTo>
                  <a:cubicBezTo>
                    <a:pt x="54" y="6"/>
                    <a:pt x="61" y="3"/>
                    <a:pt x="67" y="0"/>
                  </a:cubicBezTo>
                  <a:cubicBezTo>
                    <a:pt x="62" y="10"/>
                    <a:pt x="59" y="22"/>
                    <a:pt x="58" y="35"/>
                  </a:cubicBezTo>
                  <a:cubicBezTo>
                    <a:pt x="54" y="81"/>
                    <a:pt x="99" y="76"/>
                    <a:pt x="130" y="92"/>
                  </a:cubicBezTo>
                  <a:cubicBezTo>
                    <a:pt x="120" y="104"/>
                    <a:pt x="102" y="109"/>
                    <a:pt x="83" y="109"/>
                  </a:cubicBezTo>
                  <a:cubicBezTo>
                    <a:pt x="62" y="109"/>
                    <a:pt x="41" y="103"/>
                    <a:pt x="27" y="96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46" name="Freeform 74"/>
            <p:cNvSpPr>
              <a:spLocks/>
            </p:cNvSpPr>
            <p:nvPr/>
          </p:nvSpPr>
          <p:spPr bwMode="gray">
            <a:xfrm>
              <a:off x="3328" y="1418"/>
              <a:ext cx="114" cy="121"/>
            </a:xfrm>
            <a:custGeom>
              <a:avLst/>
              <a:gdLst>
                <a:gd name="T0" fmla="*/ 18 w 57"/>
                <a:gd name="T1" fmla="*/ 22 h 60"/>
                <a:gd name="T2" fmla="*/ 31 w 57"/>
                <a:gd name="T3" fmla="*/ 57 h 60"/>
                <a:gd name="T4" fmla="*/ 18 w 57"/>
                <a:gd name="T5" fmla="*/ 60 h 60"/>
                <a:gd name="T6" fmla="*/ 18 w 57"/>
                <a:gd name="T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18" y="22"/>
                  </a:moveTo>
                  <a:cubicBezTo>
                    <a:pt x="46" y="0"/>
                    <a:pt x="57" y="46"/>
                    <a:pt x="31" y="57"/>
                  </a:cubicBezTo>
                  <a:cubicBezTo>
                    <a:pt x="26" y="59"/>
                    <a:pt x="22" y="60"/>
                    <a:pt x="18" y="60"/>
                  </a:cubicBezTo>
                  <a:cubicBezTo>
                    <a:pt x="0" y="60"/>
                    <a:pt x="3" y="35"/>
                    <a:pt x="18" y="22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147" name="Rectangle 7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680964"/>
            <a:ext cx="3413760" cy="384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>
            <a:lvl1pPr algn="l">
              <a:defRPr sz="2000"/>
            </a:lvl1pPr>
          </a:lstStyle>
          <a:p>
            <a:fld id="{D8C4406F-76C2-4B69-A355-EB3BAB0D5089}" type="datetimeFigureOut">
              <a:rPr lang="en-US"/>
              <a:pPr/>
              <a:t>9/29/2021</a:t>
            </a:fld>
            <a:endParaRPr lang="en-US"/>
          </a:p>
        </p:txBody>
      </p:sp>
      <p:sp>
        <p:nvSpPr>
          <p:cNvPr id="3148" name="Rectangle 7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680964"/>
            <a:ext cx="4632960" cy="384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>
            <a:lvl1pPr>
              <a:defRPr sz="2000"/>
            </a:lvl1pPr>
          </a:lstStyle>
          <a:p>
            <a:endParaRPr lang="en-US"/>
          </a:p>
        </p:txBody>
      </p:sp>
      <p:sp>
        <p:nvSpPr>
          <p:cNvPr id="3149" name="Rectangle 77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10485120" y="7680964"/>
            <a:ext cx="731520" cy="384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>
            <a:lvl1pPr algn="r">
              <a:defRPr sz="2000"/>
            </a:lvl1pPr>
          </a:lstStyle>
          <a:p>
            <a:fld id="{95C59FE7-0FC8-456F-B428-50A396FD895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727" r:id="rId13"/>
    <p:sldLayoutId id="2147483728" r:id="rId14"/>
    <p:sldLayoutId id="2147483729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chemeClr val="tx1"/>
          </a:solidFill>
          <a:latin typeface="Arial" charset="0"/>
        </a:defRPr>
      </a:lvl5pPr>
      <a:lvl6pPr marL="652933" algn="ctr" rtl="0" fontAlgn="base">
        <a:spcBef>
          <a:spcPct val="0"/>
        </a:spcBef>
        <a:spcAft>
          <a:spcPct val="0"/>
        </a:spcAft>
        <a:defRPr sz="5000" b="1">
          <a:solidFill>
            <a:schemeClr val="tx2"/>
          </a:solidFill>
          <a:latin typeface="Arial" charset="0"/>
        </a:defRPr>
      </a:lvl6pPr>
      <a:lvl7pPr marL="1305868" algn="ctr" rtl="0" fontAlgn="base">
        <a:spcBef>
          <a:spcPct val="0"/>
        </a:spcBef>
        <a:spcAft>
          <a:spcPct val="0"/>
        </a:spcAft>
        <a:defRPr sz="5000" b="1">
          <a:solidFill>
            <a:schemeClr val="tx2"/>
          </a:solidFill>
          <a:latin typeface="Arial" charset="0"/>
        </a:defRPr>
      </a:lvl7pPr>
      <a:lvl8pPr marL="1958803" algn="ctr" rtl="0" fontAlgn="base">
        <a:spcBef>
          <a:spcPct val="0"/>
        </a:spcBef>
        <a:spcAft>
          <a:spcPct val="0"/>
        </a:spcAft>
        <a:defRPr sz="5000" b="1">
          <a:solidFill>
            <a:schemeClr val="tx2"/>
          </a:solidFill>
          <a:latin typeface="Arial" charset="0"/>
        </a:defRPr>
      </a:lvl8pPr>
      <a:lvl9pPr marL="2611738" algn="ctr" rtl="0" fontAlgn="base">
        <a:spcBef>
          <a:spcPct val="0"/>
        </a:spcBef>
        <a:spcAft>
          <a:spcPct val="0"/>
        </a:spcAft>
        <a:defRPr sz="5000" b="1">
          <a:solidFill>
            <a:schemeClr val="tx2"/>
          </a:solidFill>
          <a:latin typeface="Arial" charset="0"/>
        </a:defRPr>
      </a:lvl9pPr>
    </p:titleStyle>
    <p:bodyStyle>
      <a:lvl1pPr marL="489701" indent="-489701" algn="l" rtl="0" eaLnBrk="0" fontAlgn="base" hangingPunct="0">
        <a:spcBef>
          <a:spcPct val="20000"/>
        </a:spcBef>
        <a:spcAft>
          <a:spcPct val="0"/>
        </a:spcAft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61020" indent="-408085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</a:defRPr>
      </a:lvl2pPr>
      <a:lvl3pPr marL="1632334" indent="-326465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</a:defRPr>
      </a:lvl3pPr>
      <a:lvl4pPr marL="2285269" indent="-326465" algn="l" rtl="0" eaLnBrk="0" fontAlgn="base" hangingPunct="0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4pPr>
      <a:lvl5pPr marL="2938202" indent="-326465" algn="l" rtl="0" eaLnBrk="0" fontAlgn="base" hangingPunct="0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5pPr>
      <a:lvl6pPr marL="3591136" indent="-32646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6pPr>
      <a:lvl7pPr marL="4244069" indent="-32646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7pPr>
      <a:lvl8pPr marL="4897007" indent="-32646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8pPr>
      <a:lvl9pPr marL="5549937" indent="-32646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2933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5868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8803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1738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4668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7604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536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3475" algn="l" defTabSz="130586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0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audio" Target="../media/audio1.wav"/><Relationship Id="rId7" Type="http://schemas.openxmlformats.org/officeDocument/2006/relationships/image" Target="../media/image4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gi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1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4.wmf"/><Relationship Id="rId8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9" Type="http://schemas.openxmlformats.org/officeDocument/2006/relationships/oleObject" Target="../embeddings/oleObject35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27.wmf"/><Relationship Id="rId42" Type="http://schemas.openxmlformats.org/officeDocument/2006/relationships/image" Target="../media/image31.wmf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30.bin"/><Relationship Id="rId41" Type="http://schemas.openxmlformats.org/officeDocument/2006/relationships/oleObject" Target="../embeddings/oleObject3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37" Type="http://schemas.openxmlformats.org/officeDocument/2006/relationships/oleObject" Target="../embeddings/oleObject34.bin"/><Relationship Id="rId40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3.wmf"/><Relationship Id="rId36" Type="http://schemas.openxmlformats.org/officeDocument/2006/relationships/image" Target="../media/image28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33.bin"/><Relationship Id="rId8" Type="http://schemas.openxmlformats.org/officeDocument/2006/relationships/image" Target="../media/image13.wmf"/><Relationship Id="rId3" Type="http://schemas.openxmlformats.org/officeDocument/2006/relationships/oleObject" Target="../embeddings/oleObject17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38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F63B40A5-809E-4862-AAFE-7CF0A7114BFA}"/>
              </a:ext>
            </a:extLst>
          </p:cNvPr>
          <p:cNvSpPr/>
          <p:nvPr/>
        </p:nvSpPr>
        <p:spPr>
          <a:xfrm>
            <a:off x="0" y="1295400"/>
            <a:ext cx="9220200" cy="5105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6900" b="1" u="sng">
                <a:solidFill>
                  <a:schemeClr val="accent6">
                    <a:lumMod val="50000"/>
                  </a:schemeClr>
                </a:solidFill>
              </a:rPr>
              <a:t>Tiết </a:t>
            </a:r>
            <a:r>
              <a:rPr lang="vi-VN" sz="6900" b="1" u="sng">
                <a:solidFill>
                  <a:schemeClr val="accent6">
                    <a:lumMod val="50000"/>
                  </a:schemeClr>
                </a:solidFill>
              </a:rPr>
              <a:t>10</a:t>
            </a:r>
            <a:r>
              <a:rPr lang="en-US" sz="6900" b="1">
                <a:solidFill>
                  <a:schemeClr val="accent6">
                    <a:lumMod val="50000"/>
                  </a:schemeClr>
                </a:solidFill>
              </a:rPr>
              <a:t>: </a:t>
            </a:r>
            <a:r>
              <a:rPr lang="vi-VN" sz="6900" b="1" i="1">
                <a:solidFill>
                  <a:schemeClr val="accent6">
                    <a:lumMod val="50000"/>
                  </a:schemeClr>
                </a:solidFill>
              </a:rPr>
              <a:t>Một số hệ thức về cạnh và góc trong tam giác vuông (tiết </a:t>
            </a:r>
            <a:r>
              <a:rPr lang="vi-VN" sz="6900" b="1" i="1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vi-VN" sz="6900" b="1" i="1" smtClean="0">
                <a:solidFill>
                  <a:schemeClr val="accent6">
                    <a:lumMod val="50000"/>
                  </a:schemeClr>
                </a:solidFill>
              </a:rPr>
              <a:t>)</a:t>
            </a:r>
            <a:endParaRPr lang="en-US" sz="69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463204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60"/>
          <p:cNvGrpSpPr>
            <a:grpSpLocks/>
          </p:cNvGrpSpPr>
          <p:nvPr/>
        </p:nvGrpSpPr>
        <p:grpSpPr bwMode="auto">
          <a:xfrm>
            <a:off x="0" y="3200401"/>
            <a:ext cx="4267200" cy="4347211"/>
            <a:chOff x="288" y="528"/>
            <a:chExt cx="1680" cy="2282"/>
          </a:xfrm>
        </p:grpSpPr>
        <p:grpSp>
          <p:nvGrpSpPr>
            <p:cNvPr id="10276" name="Group 61"/>
            <p:cNvGrpSpPr>
              <a:grpSpLocks/>
            </p:cNvGrpSpPr>
            <p:nvPr/>
          </p:nvGrpSpPr>
          <p:grpSpPr bwMode="auto">
            <a:xfrm>
              <a:off x="288" y="528"/>
              <a:ext cx="1680" cy="2183"/>
              <a:chOff x="288" y="192"/>
              <a:chExt cx="1680" cy="2183"/>
            </a:xfrm>
          </p:grpSpPr>
          <p:grpSp>
            <p:nvGrpSpPr>
              <p:cNvPr id="10280" name="Group 62"/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183"/>
                <a:chOff x="288" y="192"/>
                <a:chExt cx="1680" cy="2183"/>
              </a:xfrm>
            </p:grpSpPr>
            <p:sp>
              <p:nvSpPr>
                <p:cNvPr id="10286" name="AutoShape 63"/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10287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840">
                      <a:latin typeface=".VnTime" pitchFamily="34" charset="0"/>
                    </a:rPr>
                    <a:t>A</a:t>
                  </a:r>
                </a:p>
              </p:txBody>
            </p:sp>
            <p:sp>
              <p:nvSpPr>
                <p:cNvPr id="10288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840">
                      <a:latin typeface=".VnTime" pitchFamily="34" charset="0"/>
                    </a:rPr>
                    <a:t>B</a:t>
                  </a:r>
                </a:p>
              </p:txBody>
            </p:sp>
            <p:sp>
              <p:nvSpPr>
                <p:cNvPr id="10289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840">
                      <a:latin typeface=".VnTime" pitchFamily="34" charset="0"/>
                    </a:rPr>
                    <a:t>C</a:t>
                  </a:r>
                </a:p>
              </p:txBody>
            </p:sp>
          </p:grpSp>
          <p:sp>
            <p:nvSpPr>
              <p:cNvPr id="10281" name="Arc 67"/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82" name="Arc 68"/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283" name="Group 69"/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10284" name="Line 70"/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85" name="Line 71"/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277" name="Text Box 72"/>
            <p:cNvSpPr txBox="1">
              <a:spLocks noChangeArrowheads="1"/>
            </p:cNvSpPr>
            <p:nvPr/>
          </p:nvSpPr>
          <p:spPr bwMode="auto">
            <a:xfrm>
              <a:off x="305" y="1432"/>
              <a:ext cx="28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480">
                  <a:latin typeface="VNI-Times" pitchFamily="2" charset="0"/>
                </a:rPr>
                <a:t>c</a:t>
              </a:r>
            </a:p>
          </p:txBody>
        </p:sp>
        <p:sp>
          <p:nvSpPr>
            <p:cNvPr id="10278" name="Text Box 73"/>
            <p:cNvSpPr txBox="1">
              <a:spLocks noChangeArrowheads="1"/>
            </p:cNvSpPr>
            <p:nvPr/>
          </p:nvSpPr>
          <p:spPr bwMode="auto">
            <a:xfrm>
              <a:off x="981" y="2400"/>
              <a:ext cx="28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480">
                  <a:latin typeface="VNI-Times" pitchFamily="2" charset="0"/>
                </a:rPr>
                <a:t>b</a:t>
              </a:r>
            </a:p>
          </p:txBody>
        </p:sp>
        <p:sp>
          <p:nvSpPr>
            <p:cNvPr id="10279" name="Text Box 74"/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480">
                  <a:latin typeface="VNI-Times" pitchFamily="2" charset="0"/>
                </a:rPr>
                <a:t>a</a:t>
              </a:r>
            </a:p>
          </p:txBody>
        </p:sp>
      </p:grp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121920" y="457200"/>
            <a:ext cx="14264640" cy="78175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Trong moät tam giaùc vuoâng,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                                     </a:t>
            </a:r>
          </a:p>
        </p:txBody>
      </p:sp>
      <p:sp>
        <p:nvSpPr>
          <p:cNvPr id="108550" name="AutoShape 6"/>
          <p:cNvSpPr>
            <a:spLocks noChangeArrowheads="1"/>
          </p:cNvSpPr>
          <p:nvPr/>
        </p:nvSpPr>
        <p:spPr bwMode="auto">
          <a:xfrm>
            <a:off x="9875520" y="6217920"/>
            <a:ext cx="4267200" cy="822960"/>
          </a:xfrm>
          <a:prstGeom prst="wedgeEllipseCallout">
            <a:avLst>
              <a:gd name="adj1" fmla="val -71069"/>
              <a:gd name="adj2" fmla="val -16435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840" b="1">
                <a:solidFill>
                  <a:srgbClr val="FF0000"/>
                </a:solidFill>
                <a:latin typeface="VNI-Times" pitchFamily="2" charset="0"/>
              </a:rPr>
              <a:t>tang goùc ñoái</a:t>
            </a:r>
          </a:p>
        </p:txBody>
      </p:sp>
      <p:sp>
        <p:nvSpPr>
          <p:cNvPr id="10246" name="Text Box 8"/>
          <p:cNvSpPr txBox="1">
            <a:spLocks noChangeArrowheads="1"/>
          </p:cNvSpPr>
          <p:nvPr/>
        </p:nvSpPr>
        <p:spPr bwMode="auto">
          <a:xfrm>
            <a:off x="7345680" y="457200"/>
            <a:ext cx="7040880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80" b="1">
                <a:solidFill>
                  <a:srgbClr val="FF0000"/>
                </a:solidFill>
                <a:latin typeface="VNI-Times" pitchFamily="2" charset="0"/>
              </a:rPr>
              <a:t>moãi caïnh goùc vuoâng baèng :</a:t>
            </a:r>
          </a:p>
        </p:txBody>
      </p:sp>
      <p:sp>
        <p:nvSpPr>
          <p:cNvPr id="108589" name="AutoShape 45"/>
          <p:cNvSpPr>
            <a:spLocks noChangeArrowheads="1"/>
          </p:cNvSpPr>
          <p:nvPr/>
        </p:nvSpPr>
        <p:spPr bwMode="auto">
          <a:xfrm>
            <a:off x="2804160" y="6035040"/>
            <a:ext cx="3657600" cy="1280160"/>
          </a:xfrm>
          <a:prstGeom prst="wedgeEllipseCallout">
            <a:avLst>
              <a:gd name="adj1" fmla="val 40417"/>
              <a:gd name="adj2" fmla="val -1145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200" b="1">
                <a:solidFill>
                  <a:srgbClr val="FF0000"/>
                </a:solidFill>
                <a:latin typeface="VNI-Times" pitchFamily="2" charset="0"/>
              </a:rPr>
              <a:t>Caïnh goùc </a:t>
            </a:r>
            <a:r>
              <a:rPr lang="en-US" altLang="en-US" sz="3200" b="1">
                <a:solidFill>
                  <a:srgbClr val="FF0000"/>
                </a:solidFill>
                <a:latin typeface="VNI-Times" pitchFamily="2" charset="0"/>
              </a:rPr>
              <a:t>vuoâng naøy</a:t>
            </a:r>
            <a:endParaRPr lang="en-US" altLang="en-US" sz="3200" b="1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108595" name="AutoShape 51"/>
          <p:cNvSpPr>
            <a:spLocks noChangeArrowheads="1"/>
          </p:cNvSpPr>
          <p:nvPr/>
        </p:nvSpPr>
        <p:spPr bwMode="auto">
          <a:xfrm>
            <a:off x="9997440" y="6217920"/>
            <a:ext cx="4023360" cy="822960"/>
          </a:xfrm>
          <a:prstGeom prst="wedgeEllipseCallout">
            <a:avLst>
              <a:gd name="adj1" fmla="val -1894"/>
              <a:gd name="adj2" fmla="val -19490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840" b="1">
                <a:solidFill>
                  <a:srgbClr val="FF0000"/>
                </a:solidFill>
                <a:latin typeface="VNI-Times" pitchFamily="2" charset="0"/>
              </a:rPr>
              <a:t>cot goùc keà</a:t>
            </a:r>
          </a:p>
        </p:txBody>
      </p:sp>
      <p:sp>
        <p:nvSpPr>
          <p:cNvPr id="10250" name="Text Box 27"/>
          <p:cNvSpPr txBox="1">
            <a:spLocks noChangeArrowheads="1"/>
          </p:cNvSpPr>
          <p:nvPr/>
        </p:nvSpPr>
        <p:spPr bwMode="auto">
          <a:xfrm>
            <a:off x="10454640" y="388620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c</a:t>
            </a:r>
          </a:p>
        </p:txBody>
      </p:sp>
      <p:sp>
        <p:nvSpPr>
          <p:cNvPr id="10251" name="Text Box 28"/>
          <p:cNvSpPr txBox="1">
            <a:spLocks noChangeArrowheads="1"/>
          </p:cNvSpPr>
          <p:nvPr/>
        </p:nvSpPr>
        <p:spPr bwMode="auto">
          <a:xfrm>
            <a:off x="11399520" y="3886201"/>
            <a:ext cx="228600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00FF"/>
                </a:solidFill>
                <a:latin typeface="VNI-Times" pitchFamily="2" charset="0"/>
              </a:rPr>
              <a:t>cot C</a:t>
            </a:r>
          </a:p>
        </p:txBody>
      </p:sp>
      <p:sp>
        <p:nvSpPr>
          <p:cNvPr id="10252" name="Text Box 29"/>
          <p:cNvSpPr txBox="1">
            <a:spLocks noChangeArrowheads="1"/>
          </p:cNvSpPr>
          <p:nvPr/>
        </p:nvSpPr>
        <p:spPr bwMode="auto">
          <a:xfrm>
            <a:off x="10942320" y="3749040"/>
            <a:ext cx="7315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400" b="1">
                <a:latin typeface="VNI-Times" pitchFamily="2" charset="0"/>
              </a:rPr>
              <a:t>.</a:t>
            </a:r>
          </a:p>
        </p:txBody>
      </p:sp>
      <p:sp>
        <p:nvSpPr>
          <p:cNvPr id="10253" name="Text Box 53"/>
          <p:cNvSpPr txBox="1">
            <a:spLocks noChangeArrowheads="1"/>
          </p:cNvSpPr>
          <p:nvPr/>
        </p:nvSpPr>
        <p:spPr bwMode="auto">
          <a:xfrm>
            <a:off x="5852160" y="3909060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b</a:t>
            </a:r>
          </a:p>
        </p:txBody>
      </p:sp>
      <p:sp>
        <p:nvSpPr>
          <p:cNvPr id="10254" name="Text Box 54"/>
          <p:cNvSpPr txBox="1">
            <a:spLocks noChangeArrowheads="1"/>
          </p:cNvSpPr>
          <p:nvPr/>
        </p:nvSpPr>
        <p:spPr bwMode="auto">
          <a:xfrm>
            <a:off x="6461760" y="3909060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=</a:t>
            </a:r>
          </a:p>
        </p:txBody>
      </p:sp>
      <p:sp>
        <p:nvSpPr>
          <p:cNvPr id="10255" name="Text Box 55"/>
          <p:cNvSpPr txBox="1">
            <a:spLocks noChangeArrowheads="1"/>
          </p:cNvSpPr>
          <p:nvPr/>
        </p:nvSpPr>
        <p:spPr bwMode="auto">
          <a:xfrm>
            <a:off x="7132320" y="388620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c </a:t>
            </a:r>
          </a:p>
        </p:txBody>
      </p:sp>
      <p:sp>
        <p:nvSpPr>
          <p:cNvPr id="10256" name="Text Box 56"/>
          <p:cNvSpPr txBox="1">
            <a:spLocks noChangeArrowheads="1"/>
          </p:cNvSpPr>
          <p:nvPr/>
        </p:nvSpPr>
        <p:spPr bwMode="auto">
          <a:xfrm>
            <a:off x="8077200" y="3886201"/>
            <a:ext cx="216408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00FF"/>
                </a:solidFill>
                <a:latin typeface="VNI-Times" pitchFamily="2" charset="0"/>
              </a:rPr>
              <a:t>tan B</a:t>
            </a:r>
          </a:p>
        </p:txBody>
      </p:sp>
      <p:sp>
        <p:nvSpPr>
          <p:cNvPr id="10257" name="Text Box 57"/>
          <p:cNvSpPr txBox="1">
            <a:spLocks noChangeArrowheads="1"/>
          </p:cNvSpPr>
          <p:nvPr/>
        </p:nvSpPr>
        <p:spPr bwMode="auto">
          <a:xfrm>
            <a:off x="9692640" y="393192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=</a:t>
            </a:r>
          </a:p>
        </p:txBody>
      </p:sp>
      <p:sp>
        <p:nvSpPr>
          <p:cNvPr id="10258" name="Text Box 58"/>
          <p:cNvSpPr txBox="1">
            <a:spLocks noChangeArrowheads="1"/>
          </p:cNvSpPr>
          <p:nvPr/>
        </p:nvSpPr>
        <p:spPr bwMode="auto">
          <a:xfrm>
            <a:off x="7589520" y="3771901"/>
            <a:ext cx="7315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400" b="1">
                <a:latin typeface="VNI-Times" pitchFamily="2" charset="0"/>
              </a:rPr>
              <a:t>.</a:t>
            </a:r>
          </a:p>
        </p:txBody>
      </p:sp>
      <p:sp>
        <p:nvSpPr>
          <p:cNvPr id="108603" name="Text Box 59"/>
          <p:cNvSpPr txBox="1">
            <a:spLocks noChangeArrowheads="1"/>
          </p:cNvSpPr>
          <p:nvPr/>
        </p:nvSpPr>
        <p:spPr bwMode="auto">
          <a:xfrm>
            <a:off x="1706880" y="1798320"/>
            <a:ext cx="12435840" cy="78175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80" b="1">
                <a:latin typeface="VNI-Times" pitchFamily="2" charset="0"/>
                <a:cs typeface="Arial" charset="0"/>
              </a:rPr>
              <a:t>b)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*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solidFill>
                  <a:srgbClr val="000099"/>
                </a:solidFill>
                <a:latin typeface="VNI-Times" pitchFamily="2" charset="0"/>
                <a:cs typeface="Arial" charset="0"/>
              </a:rPr>
              <a:t>Caïnh goùc vuoâng kia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nhaân vôùi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solidFill>
                  <a:srgbClr val="3333FF"/>
                </a:solidFill>
                <a:latin typeface="VNI-Times" pitchFamily="2" charset="0"/>
                <a:cs typeface="Arial" charset="0"/>
              </a:rPr>
              <a:t>tang goùc ñoái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</a:p>
        </p:txBody>
      </p:sp>
      <p:sp>
        <p:nvSpPr>
          <p:cNvPr id="108619" name="Text Box 75"/>
          <p:cNvSpPr txBox="1">
            <a:spLocks noChangeArrowheads="1"/>
          </p:cNvSpPr>
          <p:nvPr/>
        </p:nvSpPr>
        <p:spPr bwMode="auto">
          <a:xfrm>
            <a:off x="1706880" y="2506979"/>
            <a:ext cx="12435840" cy="78175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  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*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solidFill>
                  <a:srgbClr val="000099"/>
                </a:solidFill>
                <a:latin typeface="VNI-Times" pitchFamily="2" charset="0"/>
                <a:cs typeface="Arial" charset="0"/>
              </a:rPr>
              <a:t>Caïnh goùc vuoâng kia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nhaân vôùi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solidFill>
                  <a:srgbClr val="FF3300"/>
                </a:solidFill>
                <a:latin typeface="VNI-Times" pitchFamily="2" charset="0"/>
                <a:cs typeface="Arial" charset="0"/>
              </a:rPr>
              <a:t>cotang goùc keà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</a:p>
        </p:txBody>
      </p:sp>
      <p:sp>
        <p:nvSpPr>
          <p:cNvPr id="10261" name="Text Box 78"/>
          <p:cNvSpPr txBox="1">
            <a:spLocks noChangeArrowheads="1"/>
          </p:cNvSpPr>
          <p:nvPr/>
        </p:nvSpPr>
        <p:spPr bwMode="auto">
          <a:xfrm>
            <a:off x="10454640" y="470916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b</a:t>
            </a:r>
          </a:p>
        </p:txBody>
      </p:sp>
      <p:sp>
        <p:nvSpPr>
          <p:cNvPr id="10262" name="Text Box 79"/>
          <p:cNvSpPr txBox="1">
            <a:spLocks noChangeArrowheads="1"/>
          </p:cNvSpPr>
          <p:nvPr/>
        </p:nvSpPr>
        <p:spPr bwMode="auto">
          <a:xfrm>
            <a:off x="11399520" y="4709161"/>
            <a:ext cx="228600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00FF"/>
                </a:solidFill>
                <a:latin typeface="VNI-Times" pitchFamily="2" charset="0"/>
              </a:rPr>
              <a:t>cot B</a:t>
            </a:r>
          </a:p>
        </p:txBody>
      </p:sp>
      <p:sp>
        <p:nvSpPr>
          <p:cNvPr id="10263" name="Text Box 80"/>
          <p:cNvSpPr txBox="1">
            <a:spLocks noChangeArrowheads="1"/>
          </p:cNvSpPr>
          <p:nvPr/>
        </p:nvSpPr>
        <p:spPr bwMode="auto">
          <a:xfrm>
            <a:off x="10942320" y="4572002"/>
            <a:ext cx="7315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400" b="1">
                <a:latin typeface="VNI-Times" pitchFamily="2" charset="0"/>
              </a:rPr>
              <a:t>.</a:t>
            </a:r>
          </a:p>
        </p:txBody>
      </p:sp>
      <p:sp>
        <p:nvSpPr>
          <p:cNvPr id="10264" name="Text Box 81"/>
          <p:cNvSpPr txBox="1">
            <a:spLocks noChangeArrowheads="1"/>
          </p:cNvSpPr>
          <p:nvPr/>
        </p:nvSpPr>
        <p:spPr bwMode="auto">
          <a:xfrm>
            <a:off x="5852160" y="4732020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c</a:t>
            </a:r>
          </a:p>
        </p:txBody>
      </p:sp>
      <p:sp>
        <p:nvSpPr>
          <p:cNvPr id="10265" name="Text Box 82"/>
          <p:cNvSpPr txBox="1">
            <a:spLocks noChangeArrowheads="1"/>
          </p:cNvSpPr>
          <p:nvPr/>
        </p:nvSpPr>
        <p:spPr bwMode="auto">
          <a:xfrm>
            <a:off x="6461760" y="4732020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=</a:t>
            </a:r>
          </a:p>
        </p:txBody>
      </p:sp>
      <p:sp>
        <p:nvSpPr>
          <p:cNvPr id="10266" name="Text Box 83"/>
          <p:cNvSpPr txBox="1">
            <a:spLocks noChangeArrowheads="1"/>
          </p:cNvSpPr>
          <p:nvPr/>
        </p:nvSpPr>
        <p:spPr bwMode="auto">
          <a:xfrm>
            <a:off x="7132320" y="470916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b </a:t>
            </a:r>
          </a:p>
        </p:txBody>
      </p:sp>
      <p:sp>
        <p:nvSpPr>
          <p:cNvPr id="10267" name="Text Box 84"/>
          <p:cNvSpPr txBox="1">
            <a:spLocks noChangeArrowheads="1"/>
          </p:cNvSpPr>
          <p:nvPr/>
        </p:nvSpPr>
        <p:spPr bwMode="auto">
          <a:xfrm>
            <a:off x="8077200" y="4709161"/>
            <a:ext cx="216408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00FF"/>
                </a:solidFill>
                <a:latin typeface="VNI-Times" pitchFamily="2" charset="0"/>
              </a:rPr>
              <a:t>tan C</a:t>
            </a:r>
          </a:p>
        </p:txBody>
      </p:sp>
      <p:sp>
        <p:nvSpPr>
          <p:cNvPr id="10268" name="Text Box 85"/>
          <p:cNvSpPr txBox="1">
            <a:spLocks noChangeArrowheads="1"/>
          </p:cNvSpPr>
          <p:nvPr/>
        </p:nvSpPr>
        <p:spPr bwMode="auto">
          <a:xfrm>
            <a:off x="9692640" y="475488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=</a:t>
            </a:r>
          </a:p>
        </p:txBody>
      </p:sp>
      <p:sp>
        <p:nvSpPr>
          <p:cNvPr id="10269" name="Text Box 86"/>
          <p:cNvSpPr txBox="1">
            <a:spLocks noChangeArrowheads="1"/>
          </p:cNvSpPr>
          <p:nvPr/>
        </p:nvSpPr>
        <p:spPr bwMode="auto">
          <a:xfrm>
            <a:off x="7620000" y="4594861"/>
            <a:ext cx="7315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400" b="1">
                <a:latin typeface="VNI-Times" pitchFamily="2" charset="0"/>
              </a:rPr>
              <a:t>.</a:t>
            </a:r>
          </a:p>
        </p:txBody>
      </p:sp>
      <p:sp>
        <p:nvSpPr>
          <p:cNvPr id="108631" name="Text Box 87"/>
          <p:cNvSpPr txBox="1">
            <a:spLocks noChangeArrowheads="1"/>
          </p:cNvSpPr>
          <p:nvPr/>
        </p:nvSpPr>
        <p:spPr bwMode="auto">
          <a:xfrm>
            <a:off x="5852160" y="3909060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00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08632" name="Text Box 88"/>
          <p:cNvSpPr txBox="1">
            <a:spLocks noChangeArrowheads="1"/>
          </p:cNvSpPr>
          <p:nvPr/>
        </p:nvSpPr>
        <p:spPr bwMode="auto">
          <a:xfrm>
            <a:off x="5852160" y="4732020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00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08633" name="AutoShape 89"/>
          <p:cNvSpPr>
            <a:spLocks noChangeArrowheads="1"/>
          </p:cNvSpPr>
          <p:nvPr/>
        </p:nvSpPr>
        <p:spPr bwMode="auto">
          <a:xfrm>
            <a:off x="6509811" y="6309360"/>
            <a:ext cx="3657600" cy="1280160"/>
          </a:xfrm>
          <a:prstGeom prst="wedgeEllipseCallout">
            <a:avLst>
              <a:gd name="adj1" fmla="val -19583"/>
              <a:gd name="adj2" fmla="val -114583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200" b="1">
                <a:solidFill>
                  <a:srgbClr val="FF0000"/>
                </a:solidFill>
                <a:latin typeface="VNI-Times" pitchFamily="2" charset="0"/>
              </a:rPr>
              <a:t>Caïnh goùc vuoâng kia</a:t>
            </a:r>
          </a:p>
        </p:txBody>
      </p:sp>
      <p:sp>
        <p:nvSpPr>
          <p:cNvPr id="108638" name="Text Box 94"/>
          <p:cNvSpPr txBox="1">
            <a:spLocks noChangeArrowheads="1"/>
          </p:cNvSpPr>
          <p:nvPr/>
        </p:nvSpPr>
        <p:spPr bwMode="auto">
          <a:xfrm>
            <a:off x="10454640" y="388620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33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08639" name="Text Box 95"/>
          <p:cNvSpPr txBox="1">
            <a:spLocks noChangeArrowheads="1"/>
          </p:cNvSpPr>
          <p:nvPr/>
        </p:nvSpPr>
        <p:spPr bwMode="auto">
          <a:xfrm>
            <a:off x="10454640" y="470916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33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08643" name="AutoShape 99"/>
          <p:cNvSpPr>
            <a:spLocks noChangeArrowheads="1"/>
          </p:cNvSpPr>
          <p:nvPr/>
        </p:nvSpPr>
        <p:spPr bwMode="auto">
          <a:xfrm>
            <a:off x="6339840" y="6035040"/>
            <a:ext cx="3657600" cy="1280160"/>
          </a:xfrm>
          <a:prstGeom prst="wedgeEllipseCallout">
            <a:avLst>
              <a:gd name="adj1" fmla="val 71250"/>
              <a:gd name="adj2" fmla="val -127083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200" b="1">
                <a:solidFill>
                  <a:srgbClr val="FF0000"/>
                </a:solidFill>
                <a:latin typeface="VNI-Times" pitchFamily="2" charset="0"/>
              </a:rPr>
              <a:t>Caïnh goùc vuoâng kia</a:t>
            </a:r>
          </a:p>
        </p:txBody>
      </p:sp>
    </p:spTree>
    <p:extLst>
      <p:ext uri="{BB962C8B-B14F-4D97-AF65-F5344CB8AC3E}">
        <p14:creationId xmlns:p14="http://schemas.microsoft.com/office/powerpoint/2010/main" val="3082516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0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10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108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0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0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1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2000"/>
                                        <p:tgtEl>
                                          <p:spTgt spid="10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08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08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08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 animBg="1"/>
      <p:bldP spid="108550" grpId="1" animBg="1"/>
      <p:bldP spid="108589" grpId="0" animBg="1"/>
      <p:bldP spid="108589" grpId="1" animBg="1"/>
      <p:bldP spid="108595" grpId="0" animBg="1"/>
      <p:bldP spid="108595" grpId="1" animBg="1"/>
      <p:bldP spid="108603" grpId="0" animBg="1"/>
      <p:bldP spid="108619" grpId="0" animBg="1"/>
      <p:bldP spid="108631" grpId="0"/>
      <p:bldP spid="108632" grpId="0"/>
      <p:bldP spid="108633" grpId="0" animBg="1"/>
      <p:bldP spid="108633" grpId="1" animBg="1"/>
      <p:bldP spid="108638" grpId="0"/>
      <p:bldP spid="108639" grpId="0"/>
      <p:bldP spid="108643" grpId="0" animBg="1"/>
      <p:bldP spid="10864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609600" y="1280161"/>
            <a:ext cx="3413760" cy="3274334"/>
            <a:chOff x="288" y="528"/>
            <a:chExt cx="1680" cy="2461"/>
          </a:xfrm>
        </p:grpSpPr>
        <p:grpSp>
          <p:nvGrpSpPr>
            <p:cNvPr id="11277" name="Group 3"/>
            <p:cNvGrpSpPr>
              <a:grpSpLocks/>
            </p:cNvGrpSpPr>
            <p:nvPr/>
          </p:nvGrpSpPr>
          <p:grpSpPr bwMode="auto">
            <a:xfrm>
              <a:off x="288" y="528"/>
              <a:ext cx="1680" cy="2338"/>
              <a:chOff x="288" y="192"/>
              <a:chExt cx="1680" cy="2338"/>
            </a:xfrm>
          </p:grpSpPr>
          <p:grpSp>
            <p:nvGrpSpPr>
              <p:cNvPr id="11281" name="Group 4"/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338"/>
                <a:chOff x="288" y="192"/>
                <a:chExt cx="1680" cy="2338"/>
              </a:xfrm>
            </p:grpSpPr>
            <p:sp>
              <p:nvSpPr>
                <p:cNvPr id="11287" name="AutoShape 5"/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11288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5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840" b="1">
                      <a:latin typeface=".VnTime" pitchFamily="34" charset="0"/>
                    </a:rPr>
                    <a:t>A</a:t>
                  </a:r>
                </a:p>
              </p:txBody>
            </p:sp>
            <p:sp>
              <p:nvSpPr>
                <p:cNvPr id="11289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5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840" b="1">
                      <a:latin typeface=".VnTime" pitchFamily="34" charset="0"/>
                    </a:rPr>
                    <a:t>B</a:t>
                  </a:r>
                </a:p>
              </p:txBody>
            </p:sp>
            <p:sp>
              <p:nvSpPr>
                <p:cNvPr id="1129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5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840" b="1">
                      <a:latin typeface=".VnTime" pitchFamily="34" charset="0"/>
                    </a:rPr>
                    <a:t>C</a:t>
                  </a:r>
                </a:p>
              </p:txBody>
            </p:sp>
          </p:grpSp>
          <p:sp>
            <p:nvSpPr>
              <p:cNvPr id="11282" name="Arc 9"/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3" name="Arc 10"/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284" name="Group 11"/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11285" name="Line 12"/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6" name="Line 13"/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1278" name="Text Box 14"/>
            <p:cNvSpPr txBox="1">
              <a:spLocks noChangeArrowheads="1"/>
            </p:cNvSpPr>
            <p:nvPr/>
          </p:nvSpPr>
          <p:spPr bwMode="auto">
            <a:xfrm>
              <a:off x="305" y="1431"/>
              <a:ext cx="288" cy="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480">
                  <a:latin typeface="VNI-Times" pitchFamily="2" charset="0"/>
                </a:rPr>
                <a:t>c</a:t>
              </a:r>
            </a:p>
          </p:txBody>
        </p:sp>
        <p:sp>
          <p:nvSpPr>
            <p:cNvPr id="11279" name="Text Box 15"/>
            <p:cNvSpPr txBox="1">
              <a:spLocks noChangeArrowheads="1"/>
            </p:cNvSpPr>
            <p:nvPr/>
          </p:nvSpPr>
          <p:spPr bwMode="auto">
            <a:xfrm>
              <a:off x="981" y="2401"/>
              <a:ext cx="288" cy="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480">
                  <a:latin typeface="VNI-Times" pitchFamily="2" charset="0"/>
                </a:rPr>
                <a:t>b</a:t>
              </a:r>
            </a:p>
          </p:txBody>
        </p:sp>
        <p:sp>
          <p:nvSpPr>
            <p:cNvPr id="11280" name="Text Box 16"/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480">
                  <a:latin typeface="VNI-Times" pitchFamily="2" charset="0"/>
                </a:rPr>
                <a:t>a</a:t>
              </a:r>
            </a:p>
          </p:txBody>
        </p:sp>
      </p:grpSp>
      <p:sp>
        <p:nvSpPr>
          <p:cNvPr id="11267" name="Text Box 19"/>
          <p:cNvSpPr txBox="1">
            <a:spLocks noChangeArrowheads="1"/>
          </p:cNvSpPr>
          <p:nvPr/>
        </p:nvSpPr>
        <p:spPr bwMode="auto">
          <a:xfrm>
            <a:off x="30480" y="335280"/>
            <a:ext cx="14630400" cy="78175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Trong moät tam giaùc vuoâng,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                                     </a:t>
            </a:r>
          </a:p>
        </p:txBody>
      </p:sp>
      <p:sp>
        <p:nvSpPr>
          <p:cNvPr id="11268" name="Text Box 21"/>
          <p:cNvSpPr txBox="1">
            <a:spLocks noChangeArrowheads="1"/>
          </p:cNvSpPr>
          <p:nvPr/>
        </p:nvSpPr>
        <p:spPr bwMode="auto">
          <a:xfrm>
            <a:off x="3596640" y="1394461"/>
            <a:ext cx="10850880" cy="78175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80" b="1">
                <a:latin typeface="VNI-Times" pitchFamily="2" charset="0"/>
                <a:cs typeface="Arial" charset="0"/>
              </a:rPr>
              <a:t>a)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*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solidFill>
                  <a:srgbClr val="000099"/>
                </a:solidFill>
                <a:latin typeface="VNI-Times" pitchFamily="2" charset="0"/>
                <a:cs typeface="Arial" charset="0"/>
              </a:rPr>
              <a:t>Caïnh huyeàn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nhaân vôùi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solidFill>
                  <a:srgbClr val="3333FF"/>
                </a:solidFill>
                <a:latin typeface="VNI-Times" pitchFamily="2" charset="0"/>
                <a:cs typeface="Arial" charset="0"/>
              </a:rPr>
              <a:t>sin goùc ñoái </a:t>
            </a:r>
          </a:p>
        </p:txBody>
      </p:sp>
      <p:sp>
        <p:nvSpPr>
          <p:cNvPr id="11269" name="Text Box 22"/>
          <p:cNvSpPr txBox="1">
            <a:spLocks noChangeArrowheads="1"/>
          </p:cNvSpPr>
          <p:nvPr/>
        </p:nvSpPr>
        <p:spPr bwMode="auto">
          <a:xfrm>
            <a:off x="7223760" y="358141"/>
            <a:ext cx="7406640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80" b="1">
                <a:solidFill>
                  <a:srgbClr val="FF0000"/>
                </a:solidFill>
                <a:latin typeface="VNI-Times" pitchFamily="2" charset="0"/>
              </a:rPr>
              <a:t>moãi caïnh goùc vuoâng baèng :</a:t>
            </a:r>
          </a:p>
        </p:txBody>
      </p:sp>
      <p:sp>
        <p:nvSpPr>
          <p:cNvPr id="11270" name="Text Box 25"/>
          <p:cNvSpPr txBox="1">
            <a:spLocks noChangeArrowheads="1"/>
          </p:cNvSpPr>
          <p:nvPr/>
        </p:nvSpPr>
        <p:spPr bwMode="auto">
          <a:xfrm>
            <a:off x="3596640" y="2125981"/>
            <a:ext cx="10850880" cy="78175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  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*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solidFill>
                  <a:srgbClr val="000099"/>
                </a:solidFill>
                <a:latin typeface="VNI-Times" pitchFamily="2" charset="0"/>
                <a:cs typeface="Arial" charset="0"/>
              </a:rPr>
              <a:t>Caïnh huyeàn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nhaân vôùi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solidFill>
                  <a:srgbClr val="FF3300"/>
                </a:solidFill>
                <a:latin typeface="VNI-Times" pitchFamily="2" charset="0"/>
                <a:cs typeface="Arial" charset="0"/>
              </a:rPr>
              <a:t>c</a:t>
            </a:r>
            <a:r>
              <a:rPr lang="en-US" altLang="en-US" sz="448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ô</a:t>
            </a:r>
            <a:r>
              <a:rPr lang="en-US" altLang="en-US" sz="4480" b="1">
                <a:solidFill>
                  <a:srgbClr val="FF3300"/>
                </a:solidFill>
                <a:latin typeface="VNI-Times" pitchFamily="2" charset="0"/>
                <a:cs typeface="Arial" charset="0"/>
              </a:rPr>
              <a:t>sin goùc keà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</a:p>
        </p:txBody>
      </p:sp>
      <p:sp>
        <p:nvSpPr>
          <p:cNvPr id="11271" name="Text Box 35"/>
          <p:cNvSpPr txBox="1">
            <a:spLocks noChangeArrowheads="1"/>
          </p:cNvSpPr>
          <p:nvPr/>
        </p:nvSpPr>
        <p:spPr bwMode="auto">
          <a:xfrm>
            <a:off x="1950720" y="4846320"/>
            <a:ext cx="12557760" cy="78175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80" b="1">
                <a:latin typeface="VNI-Times" pitchFamily="2" charset="0"/>
                <a:cs typeface="Arial" charset="0"/>
              </a:rPr>
              <a:t>b)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*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solidFill>
                  <a:srgbClr val="000099"/>
                </a:solidFill>
                <a:latin typeface="VNI-Times" pitchFamily="2" charset="0"/>
                <a:cs typeface="Arial" charset="0"/>
              </a:rPr>
              <a:t>Caïnh goùc vuoâng kia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nhaân vôùi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solidFill>
                  <a:srgbClr val="3333FF"/>
                </a:solidFill>
                <a:latin typeface="VNI-Times" pitchFamily="2" charset="0"/>
                <a:cs typeface="Arial" charset="0"/>
              </a:rPr>
              <a:t>tang goùc ñoái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</a:p>
        </p:txBody>
      </p:sp>
      <p:sp>
        <p:nvSpPr>
          <p:cNvPr id="11272" name="Text Box 36"/>
          <p:cNvSpPr txBox="1">
            <a:spLocks noChangeArrowheads="1"/>
          </p:cNvSpPr>
          <p:nvPr/>
        </p:nvSpPr>
        <p:spPr bwMode="auto">
          <a:xfrm>
            <a:off x="1950720" y="5486400"/>
            <a:ext cx="12557760" cy="78175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80" b="1">
                <a:latin typeface="VNI-Times" pitchFamily="2" charset="0"/>
                <a:cs typeface="Arial" charset="0"/>
              </a:rPr>
              <a:t>    *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solidFill>
                  <a:srgbClr val="000099"/>
                </a:solidFill>
                <a:latin typeface="VNI-Times" pitchFamily="2" charset="0"/>
                <a:cs typeface="Arial" charset="0"/>
              </a:rPr>
              <a:t>Caïnh goùc vuoâng kia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nhaân vôùi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solidFill>
                  <a:srgbClr val="FF3300"/>
                </a:solidFill>
                <a:latin typeface="VNI-Times" pitchFamily="2" charset="0"/>
                <a:cs typeface="Arial" charset="0"/>
              </a:rPr>
              <a:t>c</a:t>
            </a:r>
            <a:r>
              <a:rPr lang="en-US" altLang="en-US" sz="448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ô</a:t>
            </a:r>
            <a:r>
              <a:rPr lang="en-US" altLang="en-US" sz="4480" b="1">
                <a:solidFill>
                  <a:srgbClr val="FF3300"/>
                </a:solidFill>
                <a:latin typeface="VNI-Times" pitchFamily="2" charset="0"/>
                <a:cs typeface="Arial" charset="0"/>
              </a:rPr>
              <a:t>tang goùc keà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</a:p>
        </p:txBody>
      </p:sp>
      <p:graphicFrame>
        <p:nvGraphicFramePr>
          <p:cNvPr id="11273" name="Object 58"/>
          <p:cNvGraphicFramePr>
            <a:graphicFrameLocks noChangeAspect="1"/>
          </p:cNvGraphicFramePr>
          <p:nvPr/>
        </p:nvGraphicFramePr>
        <p:xfrm>
          <a:off x="5364480" y="3108961"/>
          <a:ext cx="7487920" cy="56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1282144" imgH="177723" progId="Equation.DSMT4">
                  <p:embed/>
                </p:oleObj>
              </mc:Choice>
              <mc:Fallback>
                <p:oleObj name="Equation" r:id="rId3" imgW="128214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480" y="3108961"/>
                        <a:ext cx="7487920" cy="563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59"/>
          <p:cNvGraphicFramePr>
            <a:graphicFrameLocks noChangeAspect="1"/>
          </p:cNvGraphicFramePr>
          <p:nvPr/>
        </p:nvGraphicFramePr>
        <p:xfrm>
          <a:off x="5394962" y="3680462"/>
          <a:ext cx="7414261" cy="56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1269449" imgH="177723" progId="Equation.DSMT4">
                  <p:embed/>
                </p:oleObj>
              </mc:Choice>
              <mc:Fallback>
                <p:oleObj name="Equation" r:id="rId5" imgW="126944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2" y="3680462"/>
                        <a:ext cx="7414261" cy="563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60"/>
          <p:cNvGraphicFramePr>
            <a:graphicFrameLocks noChangeAspect="1"/>
          </p:cNvGraphicFramePr>
          <p:nvPr/>
        </p:nvGraphicFramePr>
        <p:xfrm>
          <a:off x="5300983" y="6440807"/>
          <a:ext cx="7858760" cy="56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1345616" imgH="177723" progId="Equation.DSMT4">
                  <p:embed/>
                </p:oleObj>
              </mc:Choice>
              <mc:Fallback>
                <p:oleObj name="Equation" r:id="rId7" imgW="134561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983" y="6440807"/>
                        <a:ext cx="7858760" cy="563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61"/>
          <p:cNvGraphicFramePr>
            <a:graphicFrameLocks noChangeAspect="1"/>
          </p:cNvGraphicFramePr>
          <p:nvPr/>
        </p:nvGraphicFramePr>
        <p:xfrm>
          <a:off x="5326381" y="7080887"/>
          <a:ext cx="7932419" cy="56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9" imgW="1358310" imgH="177723" progId="Equation.DSMT4">
                  <p:embed/>
                </p:oleObj>
              </mc:Choice>
              <mc:Fallback>
                <p:oleObj name="Equation" r:id="rId9" imgW="135831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381" y="7080887"/>
                        <a:ext cx="7932419" cy="563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435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100"/>
          <p:cNvSpPr>
            <a:spLocks noChangeArrowheads="1"/>
          </p:cNvSpPr>
          <p:nvPr/>
        </p:nvSpPr>
        <p:spPr bwMode="auto">
          <a:xfrm>
            <a:off x="5461000" y="1828801"/>
            <a:ext cx="2146301" cy="1916430"/>
          </a:xfrm>
          <a:prstGeom prst="rtTriangle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12291" name="Text Box 103"/>
          <p:cNvSpPr txBox="1">
            <a:spLocks noChangeArrowheads="1"/>
          </p:cNvSpPr>
          <p:nvPr/>
        </p:nvSpPr>
        <p:spPr bwMode="auto">
          <a:xfrm>
            <a:off x="4815840" y="3634741"/>
            <a:ext cx="91440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840" b="1">
                <a:latin typeface=".VnTime" pitchFamily="34" charset="0"/>
              </a:rPr>
              <a:t>M</a:t>
            </a:r>
          </a:p>
        </p:txBody>
      </p:sp>
      <p:sp>
        <p:nvSpPr>
          <p:cNvPr id="12292" name="Text Box 104"/>
          <p:cNvSpPr txBox="1">
            <a:spLocks noChangeArrowheads="1"/>
          </p:cNvSpPr>
          <p:nvPr/>
        </p:nvSpPr>
        <p:spPr bwMode="auto">
          <a:xfrm>
            <a:off x="4876802" y="1554480"/>
            <a:ext cx="58420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840" b="1">
                <a:latin typeface=".VnTime" pitchFamily="34" charset="0"/>
              </a:rPr>
              <a:t>N</a:t>
            </a:r>
          </a:p>
        </p:txBody>
      </p:sp>
      <p:sp>
        <p:nvSpPr>
          <p:cNvPr id="12293" name="Text Box 105"/>
          <p:cNvSpPr txBox="1">
            <a:spLocks noChangeArrowheads="1"/>
          </p:cNvSpPr>
          <p:nvPr/>
        </p:nvSpPr>
        <p:spPr bwMode="auto">
          <a:xfrm>
            <a:off x="7706362" y="3581400"/>
            <a:ext cx="70612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840" b="1">
                <a:latin typeface=".VnTime" pitchFamily="34" charset="0"/>
              </a:rPr>
              <a:t>P</a:t>
            </a:r>
          </a:p>
        </p:txBody>
      </p:sp>
      <p:grpSp>
        <p:nvGrpSpPr>
          <p:cNvPr id="12296" name="Group 114"/>
          <p:cNvGrpSpPr>
            <a:grpSpLocks/>
          </p:cNvGrpSpPr>
          <p:nvPr/>
        </p:nvGrpSpPr>
        <p:grpSpPr bwMode="auto">
          <a:xfrm>
            <a:off x="5461002" y="3526155"/>
            <a:ext cx="391160" cy="219075"/>
            <a:chOff x="720" y="1584"/>
            <a:chExt cx="192" cy="192"/>
          </a:xfrm>
        </p:grpSpPr>
        <p:sp>
          <p:nvSpPr>
            <p:cNvPr id="12346" name="Line 112"/>
            <p:cNvSpPr>
              <a:spLocks noChangeShapeType="1"/>
            </p:cNvSpPr>
            <p:nvPr/>
          </p:nvSpPr>
          <p:spPr bwMode="auto">
            <a:xfrm>
              <a:off x="720" y="158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7" name="Line 113"/>
            <p:cNvSpPr>
              <a:spLocks noChangeShapeType="1"/>
            </p:cNvSpPr>
            <p:nvPr/>
          </p:nvSpPr>
          <p:spPr bwMode="auto">
            <a:xfrm>
              <a:off x="912" y="15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614" name="Text Box 30"/>
          <p:cNvSpPr txBox="1">
            <a:spLocks noChangeArrowheads="1"/>
          </p:cNvSpPr>
          <p:nvPr/>
        </p:nvSpPr>
        <p:spPr bwMode="auto">
          <a:xfrm>
            <a:off x="317501" y="805816"/>
            <a:ext cx="12435840" cy="78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Baøi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1.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Haõy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choïn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ñuùng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,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sai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trong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caùc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caâu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sau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:</a:t>
            </a:r>
            <a:r>
              <a:rPr lang="en-US" sz="448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                     </a:t>
            </a:r>
          </a:p>
        </p:txBody>
      </p:sp>
      <p:graphicFrame>
        <p:nvGraphicFramePr>
          <p:cNvPr id="67617" name="Object 33"/>
          <p:cNvGraphicFramePr>
            <a:graphicFrameLocks noChangeAspect="1"/>
          </p:cNvGraphicFramePr>
          <p:nvPr/>
        </p:nvGraphicFramePr>
        <p:xfrm>
          <a:off x="4787901" y="4297681"/>
          <a:ext cx="4234179" cy="83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977476" imgH="203112" progId="Equation.DSMT4">
                  <p:embed/>
                </p:oleObj>
              </mc:Choice>
              <mc:Fallback>
                <p:oleObj name="Equation" r:id="rId5" imgW="97747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1" y="4297681"/>
                        <a:ext cx="4234179" cy="830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8" name="Object 34"/>
          <p:cNvGraphicFramePr>
            <a:graphicFrameLocks noChangeAspect="1"/>
          </p:cNvGraphicFramePr>
          <p:nvPr/>
        </p:nvGraphicFramePr>
        <p:xfrm>
          <a:off x="4965703" y="5212081"/>
          <a:ext cx="4056379" cy="76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927100" imgH="190500" progId="Equation.DSMT4">
                  <p:embed/>
                </p:oleObj>
              </mc:Choice>
              <mc:Fallback>
                <p:oleObj name="Equation" r:id="rId7" imgW="927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3" y="5212081"/>
                        <a:ext cx="4056379" cy="763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9" name="Object 35"/>
          <p:cNvGraphicFramePr>
            <a:graphicFrameLocks noChangeAspect="1"/>
          </p:cNvGraphicFramePr>
          <p:nvPr/>
        </p:nvGraphicFramePr>
        <p:xfrm>
          <a:off x="4749802" y="6172201"/>
          <a:ext cx="4272280" cy="733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1028700" imgH="190500" progId="Equation.DSMT4">
                  <p:embed/>
                </p:oleObj>
              </mc:Choice>
              <mc:Fallback>
                <p:oleObj name="Equation" r:id="rId9" imgW="1028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2" y="6172201"/>
                        <a:ext cx="4272280" cy="733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1" name="Object 37"/>
          <p:cNvGraphicFramePr>
            <a:graphicFrameLocks noChangeAspect="1"/>
          </p:cNvGraphicFramePr>
          <p:nvPr/>
        </p:nvGraphicFramePr>
        <p:xfrm>
          <a:off x="4907280" y="7040881"/>
          <a:ext cx="41148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1" imgW="799753" imgH="203112" progId="Equation.DSMT4">
                  <p:embed/>
                </p:oleObj>
              </mc:Choice>
              <mc:Fallback>
                <p:oleObj name="Equation" r:id="rId1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280" y="7040881"/>
                        <a:ext cx="41148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9509762" y="4389120"/>
            <a:ext cx="1214120" cy="640080"/>
            <a:chOff x="5088" y="1536"/>
            <a:chExt cx="478" cy="336"/>
          </a:xfrm>
          <a:solidFill>
            <a:srgbClr val="00B050"/>
          </a:solidFill>
        </p:grpSpPr>
        <p:grpSp>
          <p:nvGrpSpPr>
            <p:cNvPr id="12365" name="Group 40"/>
            <p:cNvGrpSpPr>
              <a:grpSpLocks/>
            </p:cNvGrpSpPr>
            <p:nvPr/>
          </p:nvGrpSpPr>
          <p:grpSpPr bwMode="auto">
            <a:xfrm>
              <a:off x="5088" y="1536"/>
              <a:ext cx="478" cy="336"/>
              <a:chOff x="2057" y="862"/>
              <a:chExt cx="1549" cy="1351"/>
            </a:xfrm>
            <a:grpFill/>
          </p:grpSpPr>
          <p:sp>
            <p:nvSpPr>
              <p:cNvPr id="12367" name="AutoShape 41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vi-VN" altLang="en-US" smtClean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368" name="AutoShape 42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pFill/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vi-VN" altLang="en-US" smtClean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369" name="AutoShape 43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vi-VN" altLang="en-US" smtClean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366" name="Oval 44"/>
            <p:cNvSpPr>
              <a:spLocks noChangeArrowheads="1"/>
            </p:cNvSpPr>
            <p:nvPr/>
          </p:nvSpPr>
          <p:spPr bwMode="auto">
            <a:xfrm>
              <a:off x="5232" y="1584"/>
              <a:ext cx="192" cy="240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3200" dirty="0">
                  <a:solidFill>
                    <a:schemeClr val="tx1"/>
                  </a:solidFill>
                  <a:latin typeface="VNI-Times" pitchFamily="2" charset="0"/>
                </a:rPr>
                <a:t>Ñ</a:t>
              </a:r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9509762" y="5303520"/>
            <a:ext cx="1214120" cy="640080"/>
            <a:chOff x="5088" y="1536"/>
            <a:chExt cx="478" cy="336"/>
          </a:xfrm>
          <a:solidFill>
            <a:srgbClr val="FF0000"/>
          </a:solidFill>
        </p:grpSpPr>
        <p:grpSp>
          <p:nvGrpSpPr>
            <p:cNvPr id="12360" name="Group 47"/>
            <p:cNvGrpSpPr>
              <a:grpSpLocks/>
            </p:cNvGrpSpPr>
            <p:nvPr/>
          </p:nvGrpSpPr>
          <p:grpSpPr bwMode="auto">
            <a:xfrm>
              <a:off x="5088" y="1536"/>
              <a:ext cx="478" cy="336"/>
              <a:chOff x="2057" y="862"/>
              <a:chExt cx="1549" cy="1351"/>
            </a:xfrm>
            <a:grpFill/>
          </p:grpSpPr>
          <p:sp>
            <p:nvSpPr>
              <p:cNvPr id="12362" name="AutoShape 48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vi-VN" altLang="en-US" smtClean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363" name="AutoShape 49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pFill/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vi-VN" altLang="en-US" smtClean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364" name="AutoShape 50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vi-VN" altLang="en-US" smtClean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361" name="Oval 51"/>
            <p:cNvSpPr>
              <a:spLocks noChangeArrowheads="1"/>
            </p:cNvSpPr>
            <p:nvPr/>
          </p:nvSpPr>
          <p:spPr bwMode="auto">
            <a:xfrm>
              <a:off x="5232" y="1584"/>
              <a:ext cx="192" cy="240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3200">
                  <a:solidFill>
                    <a:schemeClr val="tx1"/>
                  </a:solidFill>
                  <a:latin typeface="VNI-Times" pitchFamily="2" charset="0"/>
                </a:rPr>
                <a:t>S</a:t>
              </a:r>
            </a:p>
          </p:txBody>
        </p:sp>
      </p:grpSp>
      <p:grpSp>
        <p:nvGrpSpPr>
          <p:cNvPr id="7" name="Group 52"/>
          <p:cNvGrpSpPr>
            <a:grpSpLocks/>
          </p:cNvGrpSpPr>
          <p:nvPr/>
        </p:nvGrpSpPr>
        <p:grpSpPr bwMode="auto">
          <a:xfrm>
            <a:off x="9479282" y="6172200"/>
            <a:ext cx="1214120" cy="640080"/>
            <a:chOff x="5088" y="1536"/>
            <a:chExt cx="478" cy="336"/>
          </a:xfrm>
          <a:solidFill>
            <a:srgbClr val="00B050"/>
          </a:solidFill>
        </p:grpSpPr>
        <p:grpSp>
          <p:nvGrpSpPr>
            <p:cNvPr id="12355" name="Group 53"/>
            <p:cNvGrpSpPr>
              <a:grpSpLocks/>
            </p:cNvGrpSpPr>
            <p:nvPr/>
          </p:nvGrpSpPr>
          <p:grpSpPr bwMode="auto">
            <a:xfrm>
              <a:off x="5088" y="1536"/>
              <a:ext cx="478" cy="336"/>
              <a:chOff x="2057" y="862"/>
              <a:chExt cx="1549" cy="1351"/>
            </a:xfrm>
            <a:grpFill/>
          </p:grpSpPr>
          <p:sp>
            <p:nvSpPr>
              <p:cNvPr id="12357" name="AutoShape 54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vi-VN" altLang="en-US" smtClean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358" name="AutoShape 55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pFill/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vi-VN" altLang="en-US" smtClean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359" name="AutoShape 56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vi-VN" altLang="en-US" smtClean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356" name="Oval 57"/>
            <p:cNvSpPr>
              <a:spLocks noChangeArrowheads="1"/>
            </p:cNvSpPr>
            <p:nvPr/>
          </p:nvSpPr>
          <p:spPr bwMode="auto">
            <a:xfrm>
              <a:off x="5232" y="1584"/>
              <a:ext cx="192" cy="240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3200">
                  <a:solidFill>
                    <a:schemeClr val="tx1"/>
                  </a:solidFill>
                  <a:latin typeface="VNI-Times" pitchFamily="2" charset="0"/>
                </a:rPr>
                <a:t>Ñ</a:t>
              </a:r>
            </a:p>
          </p:txBody>
        </p:sp>
      </p:grp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9479282" y="7063741"/>
            <a:ext cx="1214120" cy="640080"/>
            <a:chOff x="5088" y="1536"/>
            <a:chExt cx="478" cy="336"/>
          </a:xfrm>
          <a:solidFill>
            <a:srgbClr val="FF0000"/>
          </a:solidFill>
        </p:grpSpPr>
        <p:grpSp>
          <p:nvGrpSpPr>
            <p:cNvPr id="12350" name="Group 59"/>
            <p:cNvGrpSpPr>
              <a:grpSpLocks/>
            </p:cNvGrpSpPr>
            <p:nvPr/>
          </p:nvGrpSpPr>
          <p:grpSpPr bwMode="auto">
            <a:xfrm>
              <a:off x="5088" y="1536"/>
              <a:ext cx="478" cy="336"/>
              <a:chOff x="2057" y="862"/>
              <a:chExt cx="1549" cy="1351"/>
            </a:xfrm>
            <a:grpFill/>
          </p:grpSpPr>
          <p:sp>
            <p:nvSpPr>
              <p:cNvPr id="12352" name="AutoShape 60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vi-VN" altLang="en-US" smtClean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353" name="AutoShape 61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pFill/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vi-VN" altLang="en-US" smtClean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354" name="AutoShape 62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vi-VN" altLang="en-US" smtClean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351" name="Oval 63"/>
            <p:cNvSpPr>
              <a:spLocks noChangeArrowheads="1"/>
            </p:cNvSpPr>
            <p:nvPr/>
          </p:nvSpPr>
          <p:spPr bwMode="auto">
            <a:xfrm>
              <a:off x="5232" y="1584"/>
              <a:ext cx="192" cy="240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3200" dirty="0">
                  <a:solidFill>
                    <a:schemeClr val="tx1"/>
                  </a:solidFill>
                  <a:latin typeface="VNI-Times" pitchFamily="2" charset="0"/>
                </a:rPr>
                <a:t>S</a:t>
              </a:r>
            </a:p>
          </p:txBody>
        </p:sp>
      </p:grpSp>
      <p:grpSp>
        <p:nvGrpSpPr>
          <p:cNvPr id="11" name="Group 64"/>
          <p:cNvGrpSpPr>
            <a:grpSpLocks/>
          </p:cNvGrpSpPr>
          <p:nvPr/>
        </p:nvGrpSpPr>
        <p:grpSpPr bwMode="auto">
          <a:xfrm>
            <a:off x="3413760" y="4297682"/>
            <a:ext cx="1219200" cy="979169"/>
            <a:chOff x="108" y="876"/>
            <a:chExt cx="480" cy="514"/>
          </a:xfrm>
        </p:grpSpPr>
        <p:sp>
          <p:nvSpPr>
            <p:cNvPr id="12338" name="Text Box 65"/>
            <p:cNvSpPr txBox="1">
              <a:spLocks noChangeArrowheads="1"/>
            </p:cNvSpPr>
            <p:nvPr/>
          </p:nvSpPr>
          <p:spPr bwMode="auto">
            <a:xfrm>
              <a:off x="108" y="876"/>
              <a:ext cx="480" cy="514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vi-VN" altLang="en-US" sz="5760">
                <a:latin typeface="Tahoma" pitchFamily="34" charset="0"/>
              </a:endParaRPr>
            </a:p>
          </p:txBody>
        </p:sp>
        <p:grpSp>
          <p:nvGrpSpPr>
            <p:cNvPr id="12339" name="Group 82"/>
            <p:cNvGrpSpPr>
              <a:grpSpLocks/>
            </p:cNvGrpSpPr>
            <p:nvPr/>
          </p:nvGrpSpPr>
          <p:grpSpPr bwMode="auto">
            <a:xfrm>
              <a:off x="214" y="948"/>
              <a:ext cx="266" cy="375"/>
              <a:chOff x="1415" y="1276"/>
              <a:chExt cx="266" cy="375"/>
            </a:xfrm>
          </p:grpSpPr>
          <p:grpSp>
            <p:nvGrpSpPr>
              <p:cNvPr id="12340" name="Group 83"/>
              <p:cNvGrpSpPr>
                <a:grpSpLocks/>
              </p:cNvGrpSpPr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2342" name="Picture 84" descr="Picture2"/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343" name="Oval 85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r" rtl="1" eaLnBrk="1" hangingPunct="1"/>
                  <a:endParaRPr lang="vi-VN" altLang="en-US">
                    <a:cs typeface="Arial" charset="0"/>
                  </a:endParaRPr>
                </a:p>
              </p:txBody>
            </p:sp>
            <p:sp>
              <p:nvSpPr>
                <p:cNvPr id="12344" name="Oval 86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r" rtl="1" eaLnBrk="1" hangingPunct="1"/>
                  <a:endParaRPr lang="vi-VN" altLang="en-US">
                    <a:cs typeface="Arial" charset="0"/>
                  </a:endParaRPr>
                </a:p>
              </p:txBody>
            </p:sp>
            <p:pic>
              <p:nvPicPr>
                <p:cNvPr id="12345" name="Picture 87" descr="Picture1"/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2341" name="Text Box 88"/>
              <p:cNvSpPr txBox="1">
                <a:spLocks noChangeArrowheads="1"/>
              </p:cNvSpPr>
              <p:nvPr/>
            </p:nvSpPr>
            <p:spPr bwMode="gray">
              <a:xfrm>
                <a:off x="1449" y="1292"/>
                <a:ext cx="181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3840" b="1">
                    <a:solidFill>
                      <a:srgbClr val="FFFFFF"/>
                    </a:solidFill>
                    <a:cs typeface="Arial" charset="0"/>
                  </a:rPr>
                  <a:t>1</a:t>
                </a:r>
              </a:p>
            </p:txBody>
          </p:sp>
        </p:grpSp>
      </p:grpSp>
      <p:grpSp>
        <p:nvGrpSpPr>
          <p:cNvPr id="14" name="Group 73"/>
          <p:cNvGrpSpPr>
            <a:grpSpLocks/>
          </p:cNvGrpSpPr>
          <p:nvPr/>
        </p:nvGrpSpPr>
        <p:grpSpPr bwMode="auto">
          <a:xfrm>
            <a:off x="3413760" y="5234942"/>
            <a:ext cx="1219200" cy="979169"/>
            <a:chOff x="108" y="876"/>
            <a:chExt cx="480" cy="514"/>
          </a:xfrm>
        </p:grpSpPr>
        <p:sp>
          <p:nvSpPr>
            <p:cNvPr id="12330" name="Text Box 74"/>
            <p:cNvSpPr txBox="1">
              <a:spLocks noChangeArrowheads="1"/>
            </p:cNvSpPr>
            <p:nvPr/>
          </p:nvSpPr>
          <p:spPr bwMode="auto">
            <a:xfrm>
              <a:off x="108" y="876"/>
              <a:ext cx="480" cy="514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vi-VN" altLang="en-US" sz="5760">
                <a:latin typeface="Tahoma" pitchFamily="34" charset="0"/>
              </a:endParaRPr>
            </a:p>
          </p:txBody>
        </p:sp>
        <p:grpSp>
          <p:nvGrpSpPr>
            <p:cNvPr id="12331" name="Group 82"/>
            <p:cNvGrpSpPr>
              <a:grpSpLocks/>
            </p:cNvGrpSpPr>
            <p:nvPr/>
          </p:nvGrpSpPr>
          <p:grpSpPr bwMode="auto">
            <a:xfrm>
              <a:off x="214" y="948"/>
              <a:ext cx="266" cy="375"/>
              <a:chOff x="1415" y="1276"/>
              <a:chExt cx="266" cy="375"/>
            </a:xfrm>
          </p:grpSpPr>
          <p:grpSp>
            <p:nvGrpSpPr>
              <p:cNvPr id="12332" name="Group 83"/>
              <p:cNvGrpSpPr>
                <a:grpSpLocks/>
              </p:cNvGrpSpPr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2334" name="Picture 84" descr="Picture2"/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335" name="Oval 85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r" rtl="1" eaLnBrk="1" hangingPunct="1"/>
                  <a:endParaRPr lang="vi-VN" altLang="en-US">
                    <a:cs typeface="Arial" charset="0"/>
                  </a:endParaRPr>
                </a:p>
              </p:txBody>
            </p:sp>
            <p:sp>
              <p:nvSpPr>
                <p:cNvPr id="12336" name="Oval 86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r" rtl="1" eaLnBrk="1" hangingPunct="1"/>
                  <a:endParaRPr lang="vi-VN" altLang="en-US">
                    <a:cs typeface="Arial" charset="0"/>
                  </a:endParaRPr>
                </a:p>
              </p:txBody>
            </p:sp>
            <p:pic>
              <p:nvPicPr>
                <p:cNvPr id="12337" name="Picture 87" descr="Picture1"/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2333" name="Text Box 88"/>
              <p:cNvSpPr txBox="1">
                <a:spLocks noChangeArrowheads="1"/>
              </p:cNvSpPr>
              <p:nvPr/>
            </p:nvSpPr>
            <p:spPr bwMode="gray">
              <a:xfrm>
                <a:off x="1449" y="1292"/>
                <a:ext cx="181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3840" b="1">
                    <a:solidFill>
                      <a:srgbClr val="FFFFFF"/>
                    </a:solidFill>
                    <a:cs typeface="Arial" charset="0"/>
                  </a:rPr>
                  <a:t>2</a:t>
                </a:r>
              </a:p>
            </p:txBody>
          </p:sp>
        </p:grpSp>
      </p:grpSp>
      <p:grpSp>
        <p:nvGrpSpPr>
          <p:cNvPr id="17" name="Group 82"/>
          <p:cNvGrpSpPr>
            <a:grpSpLocks/>
          </p:cNvGrpSpPr>
          <p:nvPr/>
        </p:nvGrpSpPr>
        <p:grpSpPr bwMode="auto">
          <a:xfrm>
            <a:off x="3413760" y="6172202"/>
            <a:ext cx="1219200" cy="979169"/>
            <a:chOff x="108" y="876"/>
            <a:chExt cx="480" cy="514"/>
          </a:xfrm>
        </p:grpSpPr>
        <p:sp>
          <p:nvSpPr>
            <p:cNvPr id="12322" name="Text Box 83"/>
            <p:cNvSpPr txBox="1">
              <a:spLocks noChangeArrowheads="1"/>
            </p:cNvSpPr>
            <p:nvPr/>
          </p:nvSpPr>
          <p:spPr bwMode="auto">
            <a:xfrm>
              <a:off x="108" y="876"/>
              <a:ext cx="480" cy="514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vi-VN" altLang="en-US" sz="5760">
                <a:latin typeface="Tahoma" pitchFamily="34" charset="0"/>
              </a:endParaRPr>
            </a:p>
          </p:txBody>
        </p:sp>
        <p:grpSp>
          <p:nvGrpSpPr>
            <p:cNvPr id="12323" name="Group 82"/>
            <p:cNvGrpSpPr>
              <a:grpSpLocks/>
            </p:cNvGrpSpPr>
            <p:nvPr/>
          </p:nvGrpSpPr>
          <p:grpSpPr bwMode="auto">
            <a:xfrm>
              <a:off x="214" y="948"/>
              <a:ext cx="266" cy="375"/>
              <a:chOff x="1415" y="1276"/>
              <a:chExt cx="266" cy="375"/>
            </a:xfrm>
          </p:grpSpPr>
          <p:grpSp>
            <p:nvGrpSpPr>
              <p:cNvPr id="12324" name="Group 83"/>
              <p:cNvGrpSpPr>
                <a:grpSpLocks/>
              </p:cNvGrpSpPr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2326" name="Picture 84" descr="Picture2"/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327" name="Oval 85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r" rtl="1" eaLnBrk="1" hangingPunct="1"/>
                  <a:endParaRPr lang="vi-VN" altLang="en-US">
                    <a:cs typeface="Arial" charset="0"/>
                  </a:endParaRPr>
                </a:p>
              </p:txBody>
            </p:sp>
            <p:sp>
              <p:nvSpPr>
                <p:cNvPr id="12328" name="Oval 86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r" rtl="1" eaLnBrk="1" hangingPunct="1"/>
                  <a:endParaRPr lang="vi-VN" altLang="en-US">
                    <a:cs typeface="Arial" charset="0"/>
                  </a:endParaRPr>
                </a:p>
              </p:txBody>
            </p:sp>
            <p:pic>
              <p:nvPicPr>
                <p:cNvPr id="12329" name="Picture 87" descr="Picture1"/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2325" name="Text Box 88"/>
              <p:cNvSpPr txBox="1">
                <a:spLocks noChangeArrowheads="1"/>
              </p:cNvSpPr>
              <p:nvPr/>
            </p:nvSpPr>
            <p:spPr bwMode="gray">
              <a:xfrm>
                <a:off x="1449" y="1292"/>
                <a:ext cx="181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3840" b="1">
                    <a:solidFill>
                      <a:srgbClr val="FFFFFF"/>
                    </a:solidFill>
                    <a:cs typeface="Arial" charset="0"/>
                  </a:rPr>
                  <a:t>3</a:t>
                </a:r>
              </a:p>
            </p:txBody>
          </p:sp>
        </p:grpSp>
      </p:grpSp>
      <p:grpSp>
        <p:nvGrpSpPr>
          <p:cNvPr id="20" name="Group 91"/>
          <p:cNvGrpSpPr>
            <a:grpSpLocks/>
          </p:cNvGrpSpPr>
          <p:nvPr/>
        </p:nvGrpSpPr>
        <p:grpSpPr bwMode="auto">
          <a:xfrm>
            <a:off x="3413760" y="7109462"/>
            <a:ext cx="1219200" cy="979169"/>
            <a:chOff x="108" y="876"/>
            <a:chExt cx="480" cy="514"/>
          </a:xfrm>
        </p:grpSpPr>
        <p:sp>
          <p:nvSpPr>
            <p:cNvPr id="12314" name="Text Box 92"/>
            <p:cNvSpPr txBox="1">
              <a:spLocks noChangeArrowheads="1"/>
            </p:cNvSpPr>
            <p:nvPr/>
          </p:nvSpPr>
          <p:spPr bwMode="auto">
            <a:xfrm>
              <a:off x="108" y="876"/>
              <a:ext cx="480" cy="514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vi-VN" altLang="en-US" sz="5760">
                <a:latin typeface="Tahoma" pitchFamily="34" charset="0"/>
              </a:endParaRPr>
            </a:p>
          </p:txBody>
        </p:sp>
        <p:grpSp>
          <p:nvGrpSpPr>
            <p:cNvPr id="12315" name="Group 82"/>
            <p:cNvGrpSpPr>
              <a:grpSpLocks/>
            </p:cNvGrpSpPr>
            <p:nvPr/>
          </p:nvGrpSpPr>
          <p:grpSpPr bwMode="auto">
            <a:xfrm>
              <a:off x="214" y="948"/>
              <a:ext cx="266" cy="375"/>
              <a:chOff x="1415" y="1276"/>
              <a:chExt cx="266" cy="375"/>
            </a:xfrm>
          </p:grpSpPr>
          <p:grpSp>
            <p:nvGrpSpPr>
              <p:cNvPr id="12316" name="Group 83"/>
              <p:cNvGrpSpPr>
                <a:grpSpLocks/>
              </p:cNvGrpSpPr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2318" name="Picture 84" descr="Picture2"/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319" name="Oval 85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r" rtl="1" eaLnBrk="1" hangingPunct="1"/>
                  <a:endParaRPr lang="vi-VN" altLang="en-US">
                    <a:cs typeface="Arial" charset="0"/>
                  </a:endParaRPr>
                </a:p>
              </p:txBody>
            </p:sp>
            <p:sp>
              <p:nvSpPr>
                <p:cNvPr id="12320" name="Oval 86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r" rtl="1" eaLnBrk="1" hangingPunct="1"/>
                  <a:endParaRPr lang="vi-VN" altLang="en-US">
                    <a:cs typeface="Arial" charset="0"/>
                  </a:endParaRPr>
                </a:p>
              </p:txBody>
            </p:sp>
            <p:pic>
              <p:nvPicPr>
                <p:cNvPr id="12321" name="Picture 87" descr="Picture1"/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2317" name="Text Box 88"/>
              <p:cNvSpPr txBox="1">
                <a:spLocks noChangeArrowheads="1"/>
              </p:cNvSpPr>
              <p:nvPr/>
            </p:nvSpPr>
            <p:spPr bwMode="gray">
              <a:xfrm>
                <a:off x="1449" y="1292"/>
                <a:ext cx="181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3840" b="1">
                    <a:solidFill>
                      <a:srgbClr val="FFFFFF"/>
                    </a:solidFill>
                    <a:cs typeface="Arial" charset="0"/>
                  </a:rPr>
                  <a:t>4</a:t>
                </a:r>
              </a:p>
            </p:txBody>
          </p:sp>
        </p:grpSp>
      </p:grpSp>
      <p:sp>
        <p:nvSpPr>
          <p:cNvPr id="12310" name="Text Box 126"/>
          <p:cNvSpPr txBox="1">
            <a:spLocks noChangeArrowheads="1"/>
          </p:cNvSpPr>
          <p:nvPr/>
        </p:nvSpPr>
        <p:spPr bwMode="auto">
          <a:xfrm>
            <a:off x="1584960" y="1645921"/>
            <a:ext cx="316992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840" b="1">
                <a:latin typeface="VNI-Times" pitchFamily="2" charset="0"/>
              </a:rPr>
              <a:t>Cho hình veõ:</a:t>
            </a:r>
          </a:p>
        </p:txBody>
      </p:sp>
      <p:sp>
        <p:nvSpPr>
          <p:cNvPr id="12311" name="Text Box 127"/>
          <p:cNvSpPr txBox="1">
            <a:spLocks noChangeArrowheads="1"/>
          </p:cNvSpPr>
          <p:nvPr/>
        </p:nvSpPr>
        <p:spPr bwMode="auto">
          <a:xfrm>
            <a:off x="4846320" y="2560320"/>
            <a:ext cx="76200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840" b="1">
                <a:latin typeface=".VnTime" pitchFamily="34" charset="0"/>
              </a:rPr>
              <a:t>p</a:t>
            </a:r>
          </a:p>
        </p:txBody>
      </p:sp>
      <p:sp>
        <p:nvSpPr>
          <p:cNvPr id="12312" name="Text Box 128"/>
          <p:cNvSpPr txBox="1">
            <a:spLocks noChangeArrowheads="1"/>
          </p:cNvSpPr>
          <p:nvPr/>
        </p:nvSpPr>
        <p:spPr bwMode="auto">
          <a:xfrm>
            <a:off x="6096000" y="3566160"/>
            <a:ext cx="76200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840" b="1">
                <a:latin typeface=".VnTime" pitchFamily="34" charset="0"/>
              </a:rPr>
              <a:t>n</a:t>
            </a:r>
          </a:p>
        </p:txBody>
      </p:sp>
      <p:sp>
        <p:nvSpPr>
          <p:cNvPr id="12313" name="Text Box 129"/>
          <p:cNvSpPr txBox="1">
            <a:spLocks noChangeArrowheads="1"/>
          </p:cNvSpPr>
          <p:nvPr/>
        </p:nvSpPr>
        <p:spPr bwMode="auto">
          <a:xfrm>
            <a:off x="6583680" y="2377440"/>
            <a:ext cx="76200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840" b="1">
                <a:latin typeface=".VnTime" pitchFamily="34" charset="0"/>
              </a:rPr>
              <a:t>m</a:t>
            </a:r>
          </a:p>
        </p:txBody>
      </p:sp>
      <p:sp>
        <p:nvSpPr>
          <p:cNvPr id="2" name="Freeform 1"/>
          <p:cNvSpPr/>
          <p:nvPr/>
        </p:nvSpPr>
        <p:spPr>
          <a:xfrm>
            <a:off x="5482591" y="1878332"/>
            <a:ext cx="308610" cy="483870"/>
          </a:xfrm>
          <a:custGeom>
            <a:avLst/>
            <a:gdLst>
              <a:gd name="connsiteX0" fmla="*/ 0 w 192881"/>
              <a:gd name="connsiteY0" fmla="*/ 0 h 302419"/>
              <a:gd name="connsiteX1" fmla="*/ 4762 w 192881"/>
              <a:gd name="connsiteY1" fmla="*/ 302419 h 302419"/>
              <a:gd name="connsiteX2" fmla="*/ 4762 w 192881"/>
              <a:gd name="connsiteY2" fmla="*/ 302419 h 302419"/>
              <a:gd name="connsiteX3" fmla="*/ 57150 w 192881"/>
              <a:gd name="connsiteY3" fmla="*/ 300038 h 302419"/>
              <a:gd name="connsiteX4" fmla="*/ 73819 w 192881"/>
              <a:gd name="connsiteY4" fmla="*/ 292894 h 302419"/>
              <a:gd name="connsiteX5" fmla="*/ 88106 w 192881"/>
              <a:gd name="connsiteY5" fmla="*/ 288131 h 302419"/>
              <a:gd name="connsiteX6" fmla="*/ 97631 w 192881"/>
              <a:gd name="connsiteY6" fmla="*/ 280988 h 302419"/>
              <a:gd name="connsiteX7" fmla="*/ 104775 w 192881"/>
              <a:gd name="connsiteY7" fmla="*/ 273844 h 302419"/>
              <a:gd name="connsiteX8" fmla="*/ 111919 w 192881"/>
              <a:gd name="connsiteY8" fmla="*/ 269081 h 302419"/>
              <a:gd name="connsiteX9" fmla="*/ 119062 w 192881"/>
              <a:gd name="connsiteY9" fmla="*/ 261938 h 302419"/>
              <a:gd name="connsiteX10" fmla="*/ 126206 w 192881"/>
              <a:gd name="connsiteY10" fmla="*/ 257175 h 302419"/>
              <a:gd name="connsiteX11" fmla="*/ 140494 w 192881"/>
              <a:gd name="connsiteY11" fmla="*/ 245269 h 302419"/>
              <a:gd name="connsiteX12" fmla="*/ 152400 w 192881"/>
              <a:gd name="connsiteY12" fmla="*/ 233363 h 302419"/>
              <a:gd name="connsiteX13" fmla="*/ 159544 w 192881"/>
              <a:gd name="connsiteY13" fmla="*/ 226219 h 302419"/>
              <a:gd name="connsiteX14" fmla="*/ 173831 w 192881"/>
              <a:gd name="connsiteY14" fmla="*/ 216694 h 302419"/>
              <a:gd name="connsiteX15" fmla="*/ 183356 w 192881"/>
              <a:gd name="connsiteY15" fmla="*/ 202406 h 302419"/>
              <a:gd name="connsiteX16" fmla="*/ 188119 w 192881"/>
              <a:gd name="connsiteY16" fmla="*/ 195263 h 302419"/>
              <a:gd name="connsiteX17" fmla="*/ 192881 w 192881"/>
              <a:gd name="connsiteY17" fmla="*/ 180975 h 302419"/>
              <a:gd name="connsiteX18" fmla="*/ 0 w 192881"/>
              <a:gd name="connsiteY18" fmla="*/ 0 h 302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92881" h="302419">
                <a:moveTo>
                  <a:pt x="0" y="0"/>
                </a:moveTo>
                <a:cubicBezTo>
                  <a:pt x="1587" y="100806"/>
                  <a:pt x="3175" y="201613"/>
                  <a:pt x="4762" y="302419"/>
                </a:cubicBezTo>
                <a:lnTo>
                  <a:pt x="4762" y="302419"/>
                </a:lnTo>
                <a:cubicBezTo>
                  <a:pt x="22225" y="301625"/>
                  <a:pt x="39725" y="301432"/>
                  <a:pt x="57150" y="300038"/>
                </a:cubicBezTo>
                <a:cubicBezTo>
                  <a:pt x="61937" y="299655"/>
                  <a:pt x="70144" y="294364"/>
                  <a:pt x="73819" y="292894"/>
                </a:cubicBezTo>
                <a:cubicBezTo>
                  <a:pt x="78480" y="291030"/>
                  <a:pt x="88106" y="288131"/>
                  <a:pt x="88106" y="288131"/>
                </a:cubicBezTo>
                <a:cubicBezTo>
                  <a:pt x="91281" y="285750"/>
                  <a:pt x="94618" y="283571"/>
                  <a:pt x="97631" y="280988"/>
                </a:cubicBezTo>
                <a:cubicBezTo>
                  <a:pt x="100188" y="278796"/>
                  <a:pt x="102188" y="276000"/>
                  <a:pt x="104775" y="273844"/>
                </a:cubicBezTo>
                <a:cubicBezTo>
                  <a:pt x="106974" y="272012"/>
                  <a:pt x="109720" y="270913"/>
                  <a:pt x="111919" y="269081"/>
                </a:cubicBezTo>
                <a:cubicBezTo>
                  <a:pt x="114506" y="266925"/>
                  <a:pt x="116475" y="264094"/>
                  <a:pt x="119062" y="261938"/>
                </a:cubicBezTo>
                <a:cubicBezTo>
                  <a:pt x="121261" y="260106"/>
                  <a:pt x="124007" y="259007"/>
                  <a:pt x="126206" y="257175"/>
                </a:cubicBezTo>
                <a:cubicBezTo>
                  <a:pt x="144534" y="241902"/>
                  <a:pt x="122764" y="257088"/>
                  <a:pt x="140494" y="245269"/>
                </a:cubicBezTo>
                <a:cubicBezTo>
                  <a:pt x="149224" y="232172"/>
                  <a:pt x="140494" y="243284"/>
                  <a:pt x="152400" y="233363"/>
                </a:cubicBezTo>
                <a:cubicBezTo>
                  <a:pt x="154987" y="231207"/>
                  <a:pt x="156886" y="228287"/>
                  <a:pt x="159544" y="226219"/>
                </a:cubicBezTo>
                <a:cubicBezTo>
                  <a:pt x="164062" y="222705"/>
                  <a:pt x="173831" y="216694"/>
                  <a:pt x="173831" y="216694"/>
                </a:cubicBezTo>
                <a:lnTo>
                  <a:pt x="183356" y="202406"/>
                </a:lnTo>
                <a:lnTo>
                  <a:pt x="188119" y="195263"/>
                </a:lnTo>
                <a:lnTo>
                  <a:pt x="192881" y="180975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6934201" y="3413709"/>
            <a:ext cx="624840" cy="320093"/>
          </a:xfrm>
          <a:custGeom>
            <a:avLst/>
            <a:gdLst>
              <a:gd name="connsiteX0" fmla="*/ 0 w 390525"/>
              <a:gd name="connsiteY0" fmla="*/ 190533 h 200058"/>
              <a:gd name="connsiteX1" fmla="*/ 0 w 390525"/>
              <a:gd name="connsiteY1" fmla="*/ 190533 h 200058"/>
              <a:gd name="connsiteX2" fmla="*/ 4762 w 390525"/>
              <a:gd name="connsiteY2" fmla="*/ 169102 h 200058"/>
              <a:gd name="connsiteX3" fmla="*/ 7143 w 390525"/>
              <a:gd name="connsiteY3" fmla="*/ 161958 h 200058"/>
              <a:gd name="connsiteX4" fmla="*/ 9525 w 390525"/>
              <a:gd name="connsiteY4" fmla="*/ 152433 h 200058"/>
              <a:gd name="connsiteX5" fmla="*/ 14287 w 390525"/>
              <a:gd name="connsiteY5" fmla="*/ 131002 h 200058"/>
              <a:gd name="connsiteX6" fmla="*/ 16668 w 390525"/>
              <a:gd name="connsiteY6" fmla="*/ 123858 h 200058"/>
              <a:gd name="connsiteX7" fmla="*/ 26193 w 390525"/>
              <a:gd name="connsiteY7" fmla="*/ 90521 h 200058"/>
              <a:gd name="connsiteX8" fmla="*/ 40481 w 390525"/>
              <a:gd name="connsiteY8" fmla="*/ 69090 h 200058"/>
              <a:gd name="connsiteX9" fmla="*/ 45243 w 390525"/>
              <a:gd name="connsiteY9" fmla="*/ 61946 h 200058"/>
              <a:gd name="connsiteX10" fmla="*/ 47625 w 390525"/>
              <a:gd name="connsiteY10" fmla="*/ 54802 h 200058"/>
              <a:gd name="connsiteX11" fmla="*/ 61912 w 390525"/>
              <a:gd name="connsiteY11" fmla="*/ 45277 h 200058"/>
              <a:gd name="connsiteX12" fmla="*/ 66675 w 390525"/>
              <a:gd name="connsiteY12" fmla="*/ 38133 h 200058"/>
              <a:gd name="connsiteX13" fmla="*/ 73818 w 390525"/>
              <a:gd name="connsiteY13" fmla="*/ 35752 h 200058"/>
              <a:gd name="connsiteX14" fmla="*/ 80962 w 390525"/>
              <a:gd name="connsiteY14" fmla="*/ 30990 h 200058"/>
              <a:gd name="connsiteX15" fmla="*/ 92868 w 390525"/>
              <a:gd name="connsiteY15" fmla="*/ 21465 h 200058"/>
              <a:gd name="connsiteX16" fmla="*/ 100012 w 390525"/>
              <a:gd name="connsiteY16" fmla="*/ 16702 h 200058"/>
              <a:gd name="connsiteX17" fmla="*/ 114300 w 390525"/>
              <a:gd name="connsiteY17" fmla="*/ 11940 h 200058"/>
              <a:gd name="connsiteX18" fmla="*/ 128587 w 390525"/>
              <a:gd name="connsiteY18" fmla="*/ 7177 h 200058"/>
              <a:gd name="connsiteX19" fmla="*/ 135731 w 390525"/>
              <a:gd name="connsiteY19" fmla="*/ 4796 h 200058"/>
              <a:gd name="connsiteX20" fmla="*/ 147637 w 390525"/>
              <a:gd name="connsiteY20" fmla="*/ 2415 h 200058"/>
              <a:gd name="connsiteX21" fmla="*/ 159543 w 390525"/>
              <a:gd name="connsiteY21" fmla="*/ 33 h 200058"/>
              <a:gd name="connsiteX22" fmla="*/ 390525 w 390525"/>
              <a:gd name="connsiteY22" fmla="*/ 200058 h 200058"/>
              <a:gd name="connsiteX23" fmla="*/ 0 w 390525"/>
              <a:gd name="connsiteY23" fmla="*/ 190533 h 200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390525" h="200058">
                <a:moveTo>
                  <a:pt x="0" y="190533"/>
                </a:moveTo>
                <a:lnTo>
                  <a:pt x="0" y="190533"/>
                </a:lnTo>
                <a:cubicBezTo>
                  <a:pt x="1587" y="183389"/>
                  <a:pt x="2987" y="176201"/>
                  <a:pt x="4762" y="169102"/>
                </a:cubicBezTo>
                <a:cubicBezTo>
                  <a:pt x="5371" y="166667"/>
                  <a:pt x="6453" y="164372"/>
                  <a:pt x="7143" y="161958"/>
                </a:cubicBezTo>
                <a:cubicBezTo>
                  <a:pt x="8042" y="158811"/>
                  <a:pt x="8815" y="155628"/>
                  <a:pt x="9525" y="152433"/>
                </a:cubicBezTo>
                <a:cubicBezTo>
                  <a:pt x="11982" y="141376"/>
                  <a:pt x="11382" y="141172"/>
                  <a:pt x="14287" y="131002"/>
                </a:cubicBezTo>
                <a:cubicBezTo>
                  <a:pt x="14977" y="128588"/>
                  <a:pt x="16008" y="126280"/>
                  <a:pt x="16668" y="123858"/>
                </a:cubicBezTo>
                <a:cubicBezTo>
                  <a:pt x="17400" y="121175"/>
                  <a:pt x="23387" y="94731"/>
                  <a:pt x="26193" y="90521"/>
                </a:cubicBezTo>
                <a:lnTo>
                  <a:pt x="40481" y="69090"/>
                </a:lnTo>
                <a:cubicBezTo>
                  <a:pt x="42069" y="66709"/>
                  <a:pt x="44338" y="64661"/>
                  <a:pt x="45243" y="61946"/>
                </a:cubicBezTo>
                <a:cubicBezTo>
                  <a:pt x="46037" y="59565"/>
                  <a:pt x="45850" y="56577"/>
                  <a:pt x="47625" y="54802"/>
                </a:cubicBezTo>
                <a:cubicBezTo>
                  <a:pt x="51672" y="50755"/>
                  <a:pt x="61912" y="45277"/>
                  <a:pt x="61912" y="45277"/>
                </a:cubicBezTo>
                <a:cubicBezTo>
                  <a:pt x="63500" y="42896"/>
                  <a:pt x="64440" y="39921"/>
                  <a:pt x="66675" y="38133"/>
                </a:cubicBezTo>
                <a:cubicBezTo>
                  <a:pt x="68635" y="36565"/>
                  <a:pt x="71573" y="36874"/>
                  <a:pt x="73818" y="35752"/>
                </a:cubicBezTo>
                <a:cubicBezTo>
                  <a:pt x="76378" y="34472"/>
                  <a:pt x="78581" y="32577"/>
                  <a:pt x="80962" y="30990"/>
                </a:cubicBezTo>
                <a:cubicBezTo>
                  <a:pt x="88992" y="18947"/>
                  <a:pt x="81366" y="27216"/>
                  <a:pt x="92868" y="21465"/>
                </a:cubicBezTo>
                <a:cubicBezTo>
                  <a:pt x="95428" y="20185"/>
                  <a:pt x="97397" y="17864"/>
                  <a:pt x="100012" y="16702"/>
                </a:cubicBezTo>
                <a:cubicBezTo>
                  <a:pt x="104600" y="14663"/>
                  <a:pt x="109537" y="13528"/>
                  <a:pt x="114300" y="11940"/>
                </a:cubicBezTo>
                <a:lnTo>
                  <a:pt x="128587" y="7177"/>
                </a:lnTo>
                <a:cubicBezTo>
                  <a:pt x="130968" y="6383"/>
                  <a:pt x="133270" y="5288"/>
                  <a:pt x="135731" y="4796"/>
                </a:cubicBezTo>
                <a:cubicBezTo>
                  <a:pt x="139700" y="4002"/>
                  <a:pt x="143711" y="3397"/>
                  <a:pt x="147637" y="2415"/>
                </a:cubicBezTo>
                <a:cubicBezTo>
                  <a:pt x="159172" y="-469"/>
                  <a:pt x="150446" y="33"/>
                  <a:pt x="159543" y="33"/>
                </a:cubicBezTo>
                <a:lnTo>
                  <a:pt x="390525" y="200058"/>
                </a:lnTo>
                <a:lnTo>
                  <a:pt x="0" y="190533"/>
                </a:lnTo>
                <a:close/>
              </a:path>
            </a:pathLst>
          </a:cu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96994"/>
      </p:ext>
    </p:extLst>
  </p:cSld>
  <p:clrMapOvr>
    <a:masterClrMapping/>
  </p:clrMapOvr>
  <p:transition spd="slow"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750"/>
                                        <p:tgtEl>
                                          <p:spTgt spid="6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14" name="Text Box 30"/>
          <p:cNvSpPr txBox="1">
            <a:spLocks noChangeArrowheads="1"/>
          </p:cNvSpPr>
          <p:nvPr/>
        </p:nvSpPr>
        <p:spPr bwMode="auto">
          <a:xfrm>
            <a:off x="304800" y="565786"/>
            <a:ext cx="13776960" cy="147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Baøi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2: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Choïn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moät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ñaùp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aùn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döôùi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ñaây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điền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vaøo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oâ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troáng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ñeå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ñöôïc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khaúng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ñònh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</a:t>
            </a:r>
            <a:r>
              <a:rPr lang="en-US" sz="448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ñuùng</a:t>
            </a:r>
            <a:r>
              <a:rPr lang="en-US" sz="448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:</a:t>
            </a:r>
            <a:r>
              <a:rPr lang="en-US" sz="448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Aptima" pitchFamily="2" charset="0"/>
              </a:rPr>
              <a:t>                      </a:t>
            </a:r>
          </a:p>
        </p:txBody>
      </p:sp>
      <p:sp>
        <p:nvSpPr>
          <p:cNvPr id="13315" name="AutoShape 4"/>
          <p:cNvSpPr>
            <a:spLocks noChangeArrowheads="1"/>
          </p:cNvSpPr>
          <p:nvPr/>
        </p:nvSpPr>
        <p:spPr bwMode="auto">
          <a:xfrm>
            <a:off x="1584960" y="3474720"/>
            <a:ext cx="3413760" cy="3566160"/>
          </a:xfrm>
          <a:prstGeom prst="rtTriangle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1584960" y="6675120"/>
            <a:ext cx="487680" cy="365760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731520" y="6858001"/>
            <a:ext cx="158496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120"/>
              <a:t>D</a:t>
            </a:r>
          </a:p>
        </p:txBody>
      </p:sp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5120640" y="6858001"/>
            <a:ext cx="158496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120"/>
              <a:t>E</a:t>
            </a:r>
          </a:p>
        </p:txBody>
      </p:sp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1097280" y="2743201"/>
            <a:ext cx="158496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120"/>
              <a:t>F</a:t>
            </a:r>
          </a:p>
        </p:txBody>
      </p:sp>
      <p:sp>
        <p:nvSpPr>
          <p:cNvPr id="91" name="Text Box 10"/>
          <p:cNvSpPr txBox="1">
            <a:spLocks noChangeArrowheads="1"/>
          </p:cNvSpPr>
          <p:nvPr/>
        </p:nvSpPr>
        <p:spPr bwMode="auto">
          <a:xfrm>
            <a:off x="4023360" y="2099310"/>
            <a:ext cx="451104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120"/>
              <a:t>DE = EF .  </a:t>
            </a:r>
          </a:p>
        </p:txBody>
      </p:sp>
      <p:sp>
        <p:nvSpPr>
          <p:cNvPr id="92" name="Rectangle 12"/>
          <p:cNvSpPr>
            <a:spLocks noChangeArrowheads="1"/>
          </p:cNvSpPr>
          <p:nvPr/>
        </p:nvSpPr>
        <p:spPr bwMode="auto">
          <a:xfrm>
            <a:off x="7293035" y="2047870"/>
            <a:ext cx="1995054" cy="831272"/>
          </a:xfrm>
          <a:prstGeom prst="rect">
            <a:avLst/>
          </a:prstGeom>
          <a:solidFill>
            <a:schemeClr val="accent1"/>
          </a:solidFill>
          <a:ln w="28575" algn="ctr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01" name="Text Box 25"/>
          <p:cNvSpPr txBox="1">
            <a:spLocks noChangeArrowheads="1"/>
          </p:cNvSpPr>
          <p:nvPr/>
        </p:nvSpPr>
        <p:spPr bwMode="auto">
          <a:xfrm>
            <a:off x="7304118" y="2048833"/>
            <a:ext cx="2216728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120">
                <a:solidFill>
                  <a:srgbClr val="FF0000"/>
                </a:solidFill>
              </a:rPr>
              <a:t>cos E</a:t>
            </a:r>
          </a:p>
        </p:txBody>
      </p:sp>
      <p:sp>
        <p:nvSpPr>
          <p:cNvPr id="13323" name="Text Box 13"/>
          <p:cNvSpPr txBox="1">
            <a:spLocks noChangeArrowheads="1"/>
          </p:cNvSpPr>
          <p:nvPr/>
        </p:nvSpPr>
        <p:spPr bwMode="auto">
          <a:xfrm>
            <a:off x="6705600" y="3145157"/>
            <a:ext cx="146304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120"/>
              <a:t>a/</a:t>
            </a:r>
          </a:p>
        </p:txBody>
      </p:sp>
      <p:sp>
        <p:nvSpPr>
          <p:cNvPr id="13324" name="Text Box 14"/>
          <p:cNvSpPr txBox="1">
            <a:spLocks noChangeArrowheads="1"/>
          </p:cNvSpPr>
          <p:nvPr/>
        </p:nvSpPr>
        <p:spPr bwMode="auto">
          <a:xfrm>
            <a:off x="8168640" y="3145158"/>
            <a:ext cx="207264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120"/>
              <a:t>sin E</a:t>
            </a:r>
          </a:p>
        </p:txBody>
      </p:sp>
      <p:sp>
        <p:nvSpPr>
          <p:cNvPr id="13325" name="Text Box 15"/>
          <p:cNvSpPr txBox="1">
            <a:spLocks noChangeArrowheads="1"/>
          </p:cNvSpPr>
          <p:nvPr/>
        </p:nvSpPr>
        <p:spPr bwMode="auto">
          <a:xfrm>
            <a:off x="6705600" y="4242437"/>
            <a:ext cx="146304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120"/>
              <a:t>b/</a:t>
            </a:r>
          </a:p>
        </p:txBody>
      </p:sp>
      <p:sp>
        <p:nvSpPr>
          <p:cNvPr id="13326" name="Text Box 16"/>
          <p:cNvSpPr txBox="1">
            <a:spLocks noChangeArrowheads="1"/>
          </p:cNvSpPr>
          <p:nvPr/>
        </p:nvSpPr>
        <p:spPr bwMode="auto">
          <a:xfrm>
            <a:off x="8046720" y="4150998"/>
            <a:ext cx="207264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120"/>
              <a:t>cos E</a:t>
            </a:r>
          </a:p>
        </p:txBody>
      </p:sp>
      <p:sp>
        <p:nvSpPr>
          <p:cNvPr id="13327" name="Text Box 17"/>
          <p:cNvSpPr txBox="1">
            <a:spLocks noChangeArrowheads="1"/>
          </p:cNvSpPr>
          <p:nvPr/>
        </p:nvSpPr>
        <p:spPr bwMode="auto">
          <a:xfrm>
            <a:off x="6705600" y="5177791"/>
            <a:ext cx="146304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120"/>
              <a:t>c/</a:t>
            </a:r>
          </a:p>
        </p:txBody>
      </p:sp>
      <p:sp>
        <p:nvSpPr>
          <p:cNvPr id="13328" name="Text Box 18"/>
          <p:cNvSpPr txBox="1">
            <a:spLocks noChangeArrowheads="1"/>
          </p:cNvSpPr>
          <p:nvPr/>
        </p:nvSpPr>
        <p:spPr bwMode="auto">
          <a:xfrm>
            <a:off x="8168640" y="5177791"/>
            <a:ext cx="19507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120"/>
              <a:t>tan E</a:t>
            </a:r>
          </a:p>
        </p:txBody>
      </p:sp>
      <p:sp>
        <p:nvSpPr>
          <p:cNvPr id="13329" name="Text Box 19"/>
          <p:cNvSpPr txBox="1">
            <a:spLocks noChangeArrowheads="1"/>
          </p:cNvSpPr>
          <p:nvPr/>
        </p:nvSpPr>
        <p:spPr bwMode="auto">
          <a:xfrm>
            <a:off x="6705600" y="6071237"/>
            <a:ext cx="146304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120"/>
              <a:t>d/</a:t>
            </a:r>
          </a:p>
        </p:txBody>
      </p:sp>
      <p:sp>
        <p:nvSpPr>
          <p:cNvPr id="13330" name="Text Box 20"/>
          <p:cNvSpPr txBox="1">
            <a:spLocks noChangeArrowheads="1"/>
          </p:cNvSpPr>
          <p:nvPr/>
        </p:nvSpPr>
        <p:spPr bwMode="auto">
          <a:xfrm>
            <a:off x="8168640" y="6162678"/>
            <a:ext cx="231648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120"/>
              <a:t>cot E</a:t>
            </a:r>
          </a:p>
        </p:txBody>
      </p:sp>
    </p:spTree>
    <p:extLst>
      <p:ext uri="{BB962C8B-B14F-4D97-AF65-F5344CB8AC3E}">
        <p14:creationId xmlns:p14="http://schemas.microsoft.com/office/powerpoint/2010/main" val="3708903153"/>
      </p:ext>
    </p:extLst>
  </p:cSld>
  <p:clrMapOvr>
    <a:masterClrMapping/>
  </p:clrMapOvr>
  <p:transition spd="slow">
    <p:sndAc>
      <p:stSnd>
        <p:snd r:embed="rId2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 animBg="1"/>
      <p:bldP spid="10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121920" y="213361"/>
            <a:ext cx="14386560" cy="15696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vi-VN" sz="3200">
                <a:latin typeface="Cambria" pitchFamily="18" charset="0"/>
                <a:ea typeface="Cambria" pitchFamily="18" charset="0"/>
                <a:cs typeface="Times New Roman" pitchFamily="18" charset="0"/>
              </a:rPr>
              <a:t>Một </a:t>
            </a:r>
            <a:r>
              <a:rPr lang="vi-VN" sz="3200">
                <a:latin typeface="Cambria" pitchFamily="18" charset="0"/>
                <a:ea typeface="Cambria" pitchFamily="18" charset="0"/>
                <a:cs typeface="Times New Roman" pitchFamily="18" charset="0"/>
              </a:rPr>
              <a:t>chiếc thang dài 3m. Cần đặt chân thang cách chân tường một khoảng bằng bao nhiêu để nó tạo với mặt đất một góc “an toàn” 65</a:t>
            </a:r>
            <a:r>
              <a:rPr lang="vi-VN" sz="3200" baseline="30000">
                <a:latin typeface="Cambria" pitchFamily="18" charset="0"/>
                <a:ea typeface="Cambria" pitchFamily="18" charset="0"/>
                <a:cs typeface="Times New Roman" pitchFamily="18" charset="0"/>
              </a:rPr>
              <a:t>o</a:t>
            </a:r>
            <a:r>
              <a:rPr lang="vi-VN" sz="3200">
                <a:latin typeface="Cambria" pitchFamily="18" charset="0"/>
                <a:ea typeface="Cambria" pitchFamily="18" charset="0"/>
                <a:cs typeface="Times New Roman" pitchFamily="18" charset="0"/>
              </a:rPr>
              <a:t>  (tức là đảm bảo thang không bị đổ khi sử dụng)</a:t>
            </a:r>
            <a:r>
              <a:rPr lang="en-US" sz="3200">
                <a:latin typeface="Cambria" pitchFamily="18" charset="0"/>
                <a:ea typeface="Cambria" pitchFamily="18" charset="0"/>
                <a:cs typeface="Times New Roman" pitchFamily="18" charset="0"/>
              </a:rPr>
              <a:t>?</a:t>
            </a:r>
            <a:endParaRPr lang="vi-VN" sz="3200"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97281" y="1920240"/>
            <a:ext cx="5397301" cy="6126480"/>
            <a:chOff x="1564446" y="1289143"/>
            <a:chExt cx="3373313" cy="3829050"/>
          </a:xfrm>
        </p:grpSpPr>
        <p:pic>
          <p:nvPicPr>
            <p:cNvPr id="15362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545" r="43929"/>
            <a:stretch/>
          </p:blipFill>
          <p:spPr bwMode="auto">
            <a:xfrm>
              <a:off x="1564446" y="1289143"/>
              <a:ext cx="3373313" cy="3829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Freeform 1"/>
            <p:cNvSpPr/>
            <p:nvPr/>
          </p:nvSpPr>
          <p:spPr>
            <a:xfrm>
              <a:off x="3130475" y="2291379"/>
              <a:ext cx="1441525" cy="2560320"/>
            </a:xfrm>
            <a:custGeom>
              <a:avLst/>
              <a:gdLst>
                <a:gd name="connsiteX0" fmla="*/ 1441525 w 1441525"/>
                <a:gd name="connsiteY0" fmla="*/ 0 h 2560320"/>
                <a:gd name="connsiteX1" fmla="*/ 1420010 w 1441525"/>
                <a:gd name="connsiteY1" fmla="*/ 2312894 h 2560320"/>
                <a:gd name="connsiteX2" fmla="*/ 0 w 1441525"/>
                <a:gd name="connsiteY2" fmla="*/ 2560320 h 2560320"/>
                <a:gd name="connsiteX3" fmla="*/ 1441525 w 1441525"/>
                <a:gd name="connsiteY3" fmla="*/ 75303 h 2560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1525" h="2560320">
                  <a:moveTo>
                    <a:pt x="1441525" y="0"/>
                  </a:moveTo>
                  <a:lnTo>
                    <a:pt x="1420010" y="2312894"/>
                  </a:lnTo>
                  <a:lnTo>
                    <a:pt x="0" y="2560320"/>
                  </a:lnTo>
                  <a:lnTo>
                    <a:pt x="1441525" y="75303"/>
                  </a:lnTo>
                </a:path>
              </a:pathLst>
            </a:custGeom>
            <a:solidFill>
              <a:srgbClr val="FFFF00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62" name="Rectangle 8"/>
            <p:cNvSpPr>
              <a:spLocks noChangeArrowheads="1"/>
            </p:cNvSpPr>
            <p:nvPr/>
          </p:nvSpPr>
          <p:spPr bwMode="auto">
            <a:xfrm rot="17457975">
              <a:off x="3534136" y="3595436"/>
              <a:ext cx="650034" cy="427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3840" b="1">
                  <a:solidFill>
                    <a:srgbClr val="003399"/>
                  </a:solidFill>
                  <a:latin typeface="VNI-Times" pitchFamily="2" charset="0"/>
                </a:rPr>
                <a:t>3m</a:t>
              </a:r>
              <a:endParaRPr lang="en-US" altLang="en-US" sz="3840" b="1">
                <a:solidFill>
                  <a:srgbClr val="003399"/>
                </a:solidFill>
                <a:latin typeface="VNI-Times" pitchFamily="2" charset="0"/>
              </a:endParaRPr>
            </a:p>
          </p:txBody>
        </p:sp>
        <p:grpSp>
          <p:nvGrpSpPr>
            <p:cNvPr id="15366" name="Group 15"/>
            <p:cNvGrpSpPr>
              <a:grpSpLocks/>
            </p:cNvGrpSpPr>
            <p:nvPr/>
          </p:nvGrpSpPr>
          <p:grpSpPr bwMode="auto">
            <a:xfrm>
              <a:off x="3124200" y="4337235"/>
              <a:ext cx="817563" cy="466725"/>
              <a:chOff x="1464" y="3732"/>
              <a:chExt cx="552" cy="391"/>
            </a:xfrm>
          </p:grpSpPr>
          <p:sp>
            <p:nvSpPr>
              <p:cNvPr id="15369" name="Arc 12"/>
              <p:cNvSpPr>
                <a:spLocks/>
              </p:cNvSpPr>
              <p:nvPr/>
            </p:nvSpPr>
            <p:spPr bwMode="auto">
              <a:xfrm rot="-601909">
                <a:off x="1464" y="3948"/>
                <a:ext cx="415" cy="175"/>
              </a:xfrm>
              <a:custGeom>
                <a:avLst/>
                <a:gdLst>
                  <a:gd name="T0" fmla="*/ 0 w 21267"/>
                  <a:gd name="T1" fmla="*/ 0 h 20718"/>
                  <a:gd name="T2" fmla="*/ 0 w 21267"/>
                  <a:gd name="T3" fmla="*/ 0 h 20718"/>
                  <a:gd name="T4" fmla="*/ 0 w 21267"/>
                  <a:gd name="T5" fmla="*/ 0 h 20718"/>
                  <a:gd name="T6" fmla="*/ 0 60000 65536"/>
                  <a:gd name="T7" fmla="*/ 0 60000 65536"/>
                  <a:gd name="T8" fmla="*/ 0 60000 65536"/>
                  <a:gd name="T9" fmla="*/ 0 w 21267"/>
                  <a:gd name="T10" fmla="*/ 0 h 20718"/>
                  <a:gd name="T11" fmla="*/ 21267 w 21267"/>
                  <a:gd name="T12" fmla="*/ 20718 h 207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267" h="20718" fill="none" extrusionOk="0">
                    <a:moveTo>
                      <a:pt x="6109" y="0"/>
                    </a:moveTo>
                    <a:cubicBezTo>
                      <a:pt x="13964" y="2316"/>
                      <a:pt x="19834" y="8876"/>
                      <a:pt x="21266" y="16939"/>
                    </a:cubicBezTo>
                  </a:path>
                  <a:path w="21267" h="20718" stroke="0" extrusionOk="0">
                    <a:moveTo>
                      <a:pt x="6109" y="0"/>
                    </a:moveTo>
                    <a:cubicBezTo>
                      <a:pt x="13964" y="2316"/>
                      <a:pt x="19834" y="8876"/>
                      <a:pt x="21266" y="16939"/>
                    </a:cubicBezTo>
                    <a:lnTo>
                      <a:pt x="0" y="20718"/>
                    </a:lnTo>
                    <a:lnTo>
                      <a:pt x="6109" y="0"/>
                    </a:lnTo>
                    <a:close/>
                  </a:path>
                </a:pathLst>
              </a:custGeom>
              <a:solidFill>
                <a:srgbClr val="FF66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0" name="Rectangle 13"/>
              <p:cNvSpPr>
                <a:spLocks noChangeArrowheads="1"/>
              </p:cNvSpPr>
              <p:nvPr/>
            </p:nvSpPr>
            <p:spPr bwMode="auto">
              <a:xfrm>
                <a:off x="1584" y="373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sz="3840" b="1">
                    <a:solidFill>
                      <a:srgbClr val="003399"/>
                    </a:solidFill>
                    <a:latin typeface="VNI-Times" pitchFamily="2" charset="0"/>
                  </a:rPr>
                  <a:t>65</a:t>
                </a:r>
                <a:r>
                  <a:rPr lang="en-US" altLang="en-US" sz="3840" b="1" baseline="30000">
                    <a:solidFill>
                      <a:srgbClr val="003399"/>
                    </a:solidFill>
                    <a:latin typeface="VNI-Times" pitchFamily="2" charset="0"/>
                  </a:rPr>
                  <a:t>o</a:t>
                </a:r>
                <a:endParaRPr lang="en-US" altLang="en-US" sz="3840" b="1">
                  <a:solidFill>
                    <a:srgbClr val="003399"/>
                  </a:solidFill>
                  <a:latin typeface="VNI-Times" pitchFamily="2" charset="0"/>
                </a:endParaRPr>
              </a:p>
            </p:txBody>
          </p:sp>
        </p:grpSp>
      </p:grpSp>
      <p:sp>
        <p:nvSpPr>
          <p:cNvPr id="4" name="TextBox 3"/>
          <p:cNvSpPr txBox="1"/>
          <p:nvPr/>
        </p:nvSpPr>
        <p:spPr>
          <a:xfrm>
            <a:off x="9658336" y="1839270"/>
            <a:ext cx="922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C00000"/>
                </a:solidFill>
              </a:rPr>
              <a:t>GIẢI</a:t>
            </a:r>
            <a:endParaRPr lang="en-US" sz="2800" b="1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27520" y="2529841"/>
            <a:ext cx="74371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Ta nhận thấy thang, tường và mặt đất tạo thành một tam giác vuông ABH vuông tại H:</a:t>
            </a:r>
            <a:endParaRPr lang="en-US" sz="2800"/>
          </a:p>
        </p:txBody>
      </p:sp>
      <p:sp>
        <p:nvSpPr>
          <p:cNvPr id="6" name="TextBox 5"/>
          <p:cNvSpPr txBox="1"/>
          <p:nvPr/>
        </p:nvSpPr>
        <p:spPr>
          <a:xfrm>
            <a:off x="3178470" y="7455790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rgbClr val="FF3300"/>
                </a:solidFill>
              </a:rPr>
              <a:t>A</a:t>
            </a:r>
            <a:endParaRPr lang="en-US" sz="3200" b="1">
              <a:solidFill>
                <a:srgbClr val="FF33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65246" y="6979434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rgbClr val="FF3300"/>
                </a:solidFill>
              </a:rPr>
              <a:t>H</a:t>
            </a:r>
            <a:endParaRPr lang="en-US" sz="3200" b="1">
              <a:solidFill>
                <a:srgbClr val="FF33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75953" y="3268505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rgbClr val="FF3300"/>
                </a:solidFill>
              </a:rPr>
              <a:t>B</a:t>
            </a:r>
            <a:endParaRPr lang="en-US" sz="3200" b="1">
              <a:solidFill>
                <a:srgbClr val="FF3300"/>
              </a:solidFill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5618480" y="6979920"/>
            <a:ext cx="243840" cy="274320"/>
          </a:xfrm>
          <a:custGeom>
            <a:avLst/>
            <a:gdLst>
              <a:gd name="connsiteX0" fmla="*/ 0 w 152400"/>
              <a:gd name="connsiteY0" fmla="*/ 171450 h 171450"/>
              <a:gd name="connsiteX1" fmla="*/ 0 w 152400"/>
              <a:gd name="connsiteY1" fmla="*/ 171450 h 171450"/>
              <a:gd name="connsiteX2" fmla="*/ 0 w 152400"/>
              <a:gd name="connsiteY2" fmla="*/ 31750 h 171450"/>
              <a:gd name="connsiteX3" fmla="*/ 152400 w 152400"/>
              <a:gd name="connsiteY3" fmla="*/ 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400" h="171450">
                <a:moveTo>
                  <a:pt x="0" y="171450"/>
                </a:moveTo>
                <a:lnTo>
                  <a:pt x="0" y="171450"/>
                </a:lnTo>
                <a:lnTo>
                  <a:pt x="0" y="31750"/>
                </a:lnTo>
                <a:lnTo>
                  <a:pt x="152400" y="0"/>
                </a:lnTo>
              </a:path>
            </a:pathLst>
          </a:cu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858000" y="3595784"/>
            <a:ext cx="3992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Ta có:  AH = AB.cosA</a:t>
            </a:r>
            <a:endParaRPr lang="en-US" sz="2800"/>
          </a:p>
        </p:txBody>
      </p:sp>
      <p:sp>
        <p:nvSpPr>
          <p:cNvPr id="17" name="TextBox 16"/>
          <p:cNvSpPr txBox="1"/>
          <p:nvPr/>
        </p:nvSpPr>
        <p:spPr>
          <a:xfrm>
            <a:off x="7559040" y="4392549"/>
            <a:ext cx="5120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=&gt; AH = 3.cos65</a:t>
            </a:r>
            <a:r>
              <a:rPr lang="en-US" sz="2800" baseline="30000" smtClean="0"/>
              <a:t>0</a:t>
            </a:r>
            <a:r>
              <a:rPr lang="en-US" sz="2800" smtClean="0"/>
              <a:t> = 3.</a:t>
            </a:r>
            <a:r>
              <a:rPr lang="en-US" sz="2800"/>
              <a:t> </a:t>
            </a:r>
            <a:r>
              <a:rPr lang="en-US" sz="2800" smtClean="0"/>
              <a:t>0,4226</a:t>
            </a:r>
            <a:endParaRPr lang="en-US" sz="2800"/>
          </a:p>
        </p:txBody>
      </p:sp>
      <p:sp>
        <p:nvSpPr>
          <p:cNvPr id="18" name="TextBox 17"/>
          <p:cNvSpPr txBox="1"/>
          <p:nvPr/>
        </p:nvSpPr>
        <p:spPr>
          <a:xfrm>
            <a:off x="7763235" y="4965903"/>
            <a:ext cx="256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 </a:t>
            </a:r>
            <a:r>
              <a:rPr lang="en-US" sz="2800" smtClean="0"/>
              <a:t>  AH = 1,27m</a:t>
            </a:r>
            <a:endParaRPr lang="en-US" sz="2800"/>
          </a:p>
        </p:txBody>
      </p:sp>
      <p:sp>
        <p:nvSpPr>
          <p:cNvPr id="19" name="TextBox 18"/>
          <p:cNvSpPr txBox="1"/>
          <p:nvPr/>
        </p:nvSpPr>
        <p:spPr>
          <a:xfrm>
            <a:off x="7174951" y="5656474"/>
            <a:ext cx="70896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Vậy để đảm bảo góc an toán khi dựng thang thì </a:t>
            </a:r>
            <a:r>
              <a:rPr lang="en-US" sz="2800" smtClean="0">
                <a:solidFill>
                  <a:srgbClr val="FF3300"/>
                </a:solidFill>
              </a:rPr>
              <a:t>chân thang </a:t>
            </a:r>
            <a:r>
              <a:rPr lang="en-US" sz="2800" smtClean="0"/>
              <a:t>cách </a:t>
            </a:r>
            <a:r>
              <a:rPr lang="en-US" sz="2800" smtClean="0">
                <a:solidFill>
                  <a:srgbClr val="FF3300"/>
                </a:solidFill>
              </a:rPr>
              <a:t>chân tường </a:t>
            </a:r>
            <a:r>
              <a:rPr lang="en-US" sz="2800" smtClean="0"/>
              <a:t>một khoảng là </a:t>
            </a:r>
            <a:r>
              <a:rPr lang="en-US" sz="2800" smtClean="0">
                <a:solidFill>
                  <a:srgbClr val="FF3300"/>
                </a:solidFill>
              </a:rPr>
              <a:t>1,27m</a:t>
            </a:r>
            <a:r>
              <a:rPr lang="en-US" sz="2800" smtClean="0"/>
              <a:t> 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143580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925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425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925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425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nimBg="1"/>
      <p:bldP spid="5" grpId="0"/>
      <p:bldP spid="6" grpId="0"/>
      <p:bldP spid="13" grpId="0"/>
      <p:bldP spid="14" grpId="0"/>
      <p:bldP spid="7" grpId="0" animBg="1"/>
      <p:bldP spid="16" grpId="0"/>
      <p:bldP spid="17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6" descr="avion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" y="2042160"/>
            <a:ext cx="12070080" cy="300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99" name="Rectangle 63"/>
          <p:cNvSpPr>
            <a:spLocks noChangeArrowheads="1"/>
          </p:cNvSpPr>
          <p:nvPr/>
        </p:nvSpPr>
        <p:spPr bwMode="auto">
          <a:xfrm>
            <a:off x="1097280" y="2084070"/>
            <a:ext cx="12070080" cy="242697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CCFFFF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0" y="1737360"/>
            <a:ext cx="158496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 sz="3840">
              <a:latin typeface="VNI-Times" pitchFamily="2" charset="0"/>
            </a:endParaRPr>
          </a:p>
        </p:txBody>
      </p:sp>
      <p:sp>
        <p:nvSpPr>
          <p:cNvPr id="91150" name="Text Box 14"/>
          <p:cNvSpPr txBox="1">
            <a:spLocks noChangeArrowheads="1"/>
          </p:cNvSpPr>
          <p:nvPr/>
        </p:nvSpPr>
        <p:spPr bwMode="auto">
          <a:xfrm>
            <a:off x="1097280" y="4968240"/>
            <a:ext cx="73152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840" b="1">
                <a:latin typeface=".VnTime" pitchFamily="34" charset="0"/>
              </a:rPr>
              <a:t>A</a:t>
            </a:r>
          </a:p>
        </p:txBody>
      </p:sp>
      <p:sp>
        <p:nvSpPr>
          <p:cNvPr id="91148" name="Line 12"/>
          <p:cNvSpPr>
            <a:spLocks noChangeShapeType="1"/>
          </p:cNvSpPr>
          <p:nvPr/>
        </p:nvSpPr>
        <p:spPr bwMode="auto">
          <a:xfrm>
            <a:off x="10149840" y="2682240"/>
            <a:ext cx="0" cy="2377440"/>
          </a:xfrm>
          <a:prstGeom prst="line">
            <a:avLst/>
          </a:prstGeom>
          <a:noFill/>
          <a:ln w="57150">
            <a:solidFill>
              <a:srgbClr val="FF33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1" name="Text Box 15"/>
          <p:cNvSpPr txBox="1">
            <a:spLocks noChangeArrowheads="1"/>
          </p:cNvSpPr>
          <p:nvPr/>
        </p:nvSpPr>
        <p:spPr bwMode="auto">
          <a:xfrm>
            <a:off x="10180320" y="2453640"/>
            <a:ext cx="73152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840" b="1">
                <a:solidFill>
                  <a:srgbClr val="0000CC"/>
                </a:solidFill>
                <a:latin typeface=".VnTime" pitchFamily="34" charset="0"/>
              </a:rPr>
              <a:t>B</a:t>
            </a:r>
          </a:p>
        </p:txBody>
      </p:sp>
      <p:sp>
        <p:nvSpPr>
          <p:cNvPr id="91157" name="Text Box 21"/>
          <p:cNvSpPr txBox="1">
            <a:spLocks noChangeArrowheads="1"/>
          </p:cNvSpPr>
          <p:nvPr/>
        </p:nvSpPr>
        <p:spPr bwMode="auto">
          <a:xfrm>
            <a:off x="9875520" y="4968240"/>
            <a:ext cx="73152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840" b="1">
                <a:latin typeface=".VnTime" pitchFamily="34" charset="0"/>
              </a:rPr>
              <a:t>H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584960" y="2750821"/>
            <a:ext cx="8534400" cy="2286000"/>
            <a:chOff x="528" y="768"/>
            <a:chExt cx="3360" cy="1200"/>
          </a:xfrm>
        </p:grpSpPr>
        <p:sp>
          <p:nvSpPr>
            <p:cNvPr id="17428" name="AutoShape 18"/>
            <p:cNvSpPr>
              <a:spLocks noChangeArrowheads="1"/>
            </p:cNvSpPr>
            <p:nvPr/>
          </p:nvSpPr>
          <p:spPr bwMode="auto">
            <a:xfrm flipH="1">
              <a:off x="528" y="768"/>
              <a:ext cx="3360" cy="1200"/>
            </a:xfrm>
            <a:prstGeom prst="rtTriangl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17429" name="Line 19"/>
            <p:cNvSpPr>
              <a:spLocks noChangeShapeType="1"/>
            </p:cNvSpPr>
            <p:nvPr/>
          </p:nvSpPr>
          <p:spPr bwMode="auto">
            <a:xfrm flipH="1">
              <a:off x="3744" y="182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0" name="Line 20"/>
            <p:cNvSpPr>
              <a:spLocks noChangeShapeType="1"/>
            </p:cNvSpPr>
            <p:nvPr/>
          </p:nvSpPr>
          <p:spPr bwMode="auto">
            <a:xfrm>
              <a:off x="3744" y="1824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19" name="Line 30"/>
          <p:cNvSpPr>
            <a:spLocks noChangeShapeType="1"/>
          </p:cNvSpPr>
          <p:nvPr/>
        </p:nvSpPr>
        <p:spPr bwMode="auto">
          <a:xfrm flipV="1">
            <a:off x="1828800" y="2724150"/>
            <a:ext cx="8412480" cy="219456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1584962" y="4531995"/>
            <a:ext cx="1854200" cy="723901"/>
            <a:chOff x="588" y="1707"/>
            <a:chExt cx="730" cy="380"/>
          </a:xfrm>
        </p:grpSpPr>
        <p:graphicFrame>
          <p:nvGraphicFramePr>
            <p:cNvPr id="17426" name="Object 35"/>
            <p:cNvGraphicFramePr>
              <a:graphicFrameLocks noChangeAspect="1"/>
            </p:cNvGraphicFramePr>
            <p:nvPr/>
          </p:nvGraphicFramePr>
          <p:xfrm>
            <a:off x="966" y="1707"/>
            <a:ext cx="35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5" imgW="253780" imgH="203024" progId="Equation.DSMT4">
                    <p:embed/>
                  </p:oleObj>
                </mc:Choice>
                <mc:Fallback>
                  <p:oleObj name="Equation" r:id="rId5" imgW="253780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1707"/>
                          <a:ext cx="35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Arc 36"/>
            <p:cNvSpPr>
              <a:spLocks/>
            </p:cNvSpPr>
            <p:nvPr/>
          </p:nvSpPr>
          <p:spPr bwMode="auto">
            <a:xfrm rot="2158733">
              <a:off x="588" y="1762"/>
              <a:ext cx="325" cy="325"/>
            </a:xfrm>
            <a:custGeom>
              <a:avLst/>
              <a:gdLst>
                <a:gd name="T0" fmla="*/ 0 w 17692"/>
                <a:gd name="T1" fmla="*/ 0 h 17518"/>
                <a:gd name="T2" fmla="*/ 0 w 17692"/>
                <a:gd name="T3" fmla="*/ 0 h 17518"/>
                <a:gd name="T4" fmla="*/ 0 w 17692"/>
                <a:gd name="T5" fmla="*/ 0 h 17518"/>
                <a:gd name="T6" fmla="*/ 0 60000 65536"/>
                <a:gd name="T7" fmla="*/ 0 60000 65536"/>
                <a:gd name="T8" fmla="*/ 0 60000 65536"/>
                <a:gd name="T9" fmla="*/ 0 w 17692"/>
                <a:gd name="T10" fmla="*/ 0 h 17518"/>
                <a:gd name="T11" fmla="*/ 17692 w 17692"/>
                <a:gd name="T12" fmla="*/ 17518 h 175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2" h="17518" fill="none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</a:path>
                <a:path w="17692" h="17518" stroke="0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  <a:lnTo>
                    <a:pt x="0" y="17518"/>
                  </a:lnTo>
                  <a:lnTo>
                    <a:pt x="12636" y="-1"/>
                  </a:lnTo>
                  <a:close/>
                </a:path>
              </a:pathLst>
            </a:custGeom>
            <a:solidFill>
              <a:srgbClr val="FF6600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751840" y="3827146"/>
            <a:ext cx="3822701" cy="1493520"/>
            <a:chOff x="284" y="1609"/>
            <a:chExt cx="1505" cy="784"/>
          </a:xfrm>
        </p:grpSpPr>
        <p:pic>
          <p:nvPicPr>
            <p:cNvPr id="17424" name="Picture 57" descr="avion2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34036" flipH="1">
              <a:off x="451" y="1763"/>
              <a:ext cx="569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5" name="AutoShape 60"/>
            <p:cNvSpPr>
              <a:spLocks noChangeArrowheads="1"/>
            </p:cNvSpPr>
            <p:nvPr/>
          </p:nvSpPr>
          <p:spPr bwMode="auto">
            <a:xfrm rot="-1041612">
              <a:off x="284" y="1609"/>
              <a:ext cx="1505" cy="344"/>
            </a:xfrm>
            <a:prstGeom prst="cloudCallout">
              <a:avLst>
                <a:gd name="adj1" fmla="val 880755"/>
                <a:gd name="adj2" fmla="val -1293815"/>
              </a:avLst>
            </a:prstGeom>
            <a:gradFill rotWithShape="1">
              <a:gsLst>
                <a:gs pos="0">
                  <a:srgbClr val="CCFFFF"/>
                </a:gs>
                <a:gs pos="100000">
                  <a:schemeClr val="bg1"/>
                </a:gs>
              </a:gsLst>
              <a:path path="rect">
                <a:fillToRect t="100000" r="10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en-US" sz="3200">
                  <a:latin typeface=".VnTime" pitchFamily="34" charset="0"/>
                </a:rPr>
                <a:t>V=500km/h</a:t>
              </a:r>
            </a:p>
          </p:txBody>
        </p:sp>
      </p:grpSp>
      <p:sp>
        <p:nvSpPr>
          <p:cNvPr id="91202" name="Text Box 66"/>
          <p:cNvSpPr txBox="1">
            <a:spLocks noChangeArrowheads="1"/>
          </p:cNvSpPr>
          <p:nvPr/>
        </p:nvSpPr>
        <p:spPr bwMode="auto">
          <a:xfrm>
            <a:off x="5486400" y="2476499"/>
            <a:ext cx="29260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latin typeface="Verdana" pitchFamily="34" charset="0"/>
                <a:ea typeface="Verdana" pitchFamily="34" charset="0"/>
                <a:cs typeface="Verdana" pitchFamily="34" charset="0"/>
              </a:rPr>
              <a:t>t = 1,2phút</a:t>
            </a:r>
          </a:p>
        </p:txBody>
      </p:sp>
      <p:pic>
        <p:nvPicPr>
          <p:cNvPr id="91205" name="Picture 69" descr="Cau hoi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8882" y="3459480"/>
            <a:ext cx="891541" cy="731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41120" y="457201"/>
            <a:ext cx="12313920" cy="156966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/>
              <a:t>Một chiếc máy bay cất cánh với vận tốc 500km/h. Đường bay lên tạo với phương ngang một góc 30</a:t>
            </a:r>
            <a:r>
              <a:rPr lang="en-US" sz="3200" baseline="30000"/>
              <a:t>0</a:t>
            </a:r>
            <a:r>
              <a:rPr lang="en-US" sz="3200"/>
              <a:t>. Hỏi sau 1,2 phút máy bay bay cao được bao nhiêu so với phương thẳng đứng?</a:t>
            </a:r>
            <a:endParaRPr lang="en-US" sz="3200"/>
          </a:p>
        </p:txBody>
      </p:sp>
      <p:sp>
        <p:nvSpPr>
          <p:cNvPr id="6" name="TextBox 5"/>
          <p:cNvSpPr txBox="1"/>
          <p:nvPr/>
        </p:nvSpPr>
        <p:spPr>
          <a:xfrm>
            <a:off x="1486286" y="5779139"/>
            <a:ext cx="3493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a có tam giác ABH vuông tại H:</a:t>
            </a:r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7622420" y="5821122"/>
            <a:ext cx="4681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ạnh huyền AB = S = v.t = 500x0,02 = 10km</a:t>
            </a:r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54994" y="6412053"/>
            <a:ext cx="2124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,2 phút = 0,02 giờ</a:t>
            </a:r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227928" y="6412053"/>
            <a:ext cx="3366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H = AB. sin30</a:t>
            </a:r>
            <a:r>
              <a:rPr lang="en-US" baseline="30000" smtClean="0"/>
              <a:t>0</a:t>
            </a:r>
            <a:r>
              <a:rPr lang="en-US" smtClean="0"/>
              <a:t>= 10.1/2 = 5km</a:t>
            </a:r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438749" y="7040881"/>
            <a:ext cx="5288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ậy sau khi cất cánh 1,2 phút máy bay đạt độ cao</a:t>
            </a:r>
          </a:p>
          <a:p>
            <a:r>
              <a:rPr lang="en-US" smtClean="0"/>
              <a:t>5km so với mặt đấ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353912"/>
      </p:ext>
    </p:extLst>
  </p:cSld>
  <p:clrMapOvr>
    <a:masterClrMapping/>
  </p:clrMapOvr>
  <p:transition spd="slow">
    <p:wipe/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11111E-6 L 0.54115 -0.2546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49" y="-1273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3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0" grpId="0"/>
      <p:bldP spid="91148" grpId="0" animBg="1"/>
      <p:bldP spid="91151" grpId="0"/>
      <p:bldP spid="91157" grpId="0"/>
      <p:bldP spid="91202" grpId="0"/>
      <p:bldP spid="6" grpId="0"/>
      <p:bldP spid="25" grpId="0"/>
      <p:bldP spid="26" grpId="0"/>
      <p:bldP spid="27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4320" y="335282"/>
            <a:ext cx="7040880" cy="7498079"/>
            <a:chOff x="108" y="384"/>
            <a:chExt cx="2772" cy="3936"/>
          </a:xfrm>
        </p:grpSpPr>
        <p:pic>
          <p:nvPicPr>
            <p:cNvPr id="3075" name="Picture 3" descr="H30-Mau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" y="2208"/>
              <a:ext cx="2616" cy="1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6" name="Text Box 4"/>
            <p:cNvSpPr txBox="1">
              <a:spLocks noChangeArrowheads="1"/>
            </p:cNvSpPr>
            <p:nvPr/>
          </p:nvSpPr>
          <p:spPr bwMode="auto">
            <a:xfrm>
              <a:off x="108" y="614"/>
              <a:ext cx="2640" cy="15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840">
                  <a:solidFill>
                    <a:srgbClr val="0000FF"/>
                  </a:solidFill>
                  <a:latin typeface=".VnTime" pitchFamily="34" charset="0"/>
                </a:rPr>
                <a:t>C¸c </a:t>
              </a:r>
              <a:r>
                <a:rPr lang="en-US" sz="3840">
                  <a:solidFill>
                    <a:srgbClr val="0000FF"/>
                  </a:solidFill>
                  <a:latin typeface=".VnTime" pitchFamily="34" charset="0"/>
                </a:rPr>
                <a:t>tia n¾ng mÆt trêi t¹o víi mÆt ®Êt mét gãc xÊp xØ b»ng 34</a:t>
              </a:r>
              <a:r>
                <a:rPr lang="en-US" sz="3840" baseline="3000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r>
                <a:rPr lang="en-US" sz="3840">
                  <a:solidFill>
                    <a:srgbClr val="0000FF"/>
                  </a:solidFill>
                  <a:latin typeface=".VnTime" pitchFamily="34" charset="0"/>
                </a:rPr>
                <a:t> vµ bãng cña mét th¸p trªn mÆt ®Êt dµi 86 m (h.30). TÝnh chiÒu cao cña th¸p (lµm trßn ®Õn m)</a:t>
              </a:r>
            </a:p>
          </p:txBody>
        </p:sp>
        <p:sp>
          <p:nvSpPr>
            <p:cNvPr id="3077" name="Text Box 5"/>
            <p:cNvSpPr txBox="1">
              <a:spLocks noChangeArrowheads="1"/>
            </p:cNvSpPr>
            <p:nvPr/>
          </p:nvSpPr>
          <p:spPr bwMode="auto">
            <a:xfrm>
              <a:off x="1956" y="3684"/>
              <a:ext cx="38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078" name="Text Box 6"/>
            <p:cNvSpPr txBox="1">
              <a:spLocks noChangeArrowheads="1"/>
            </p:cNvSpPr>
            <p:nvPr/>
          </p:nvSpPr>
          <p:spPr bwMode="auto">
            <a:xfrm>
              <a:off x="132" y="3660"/>
              <a:ext cx="28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079" name="Text Box 7"/>
            <p:cNvSpPr txBox="1">
              <a:spLocks noChangeArrowheads="1"/>
            </p:cNvSpPr>
            <p:nvPr/>
          </p:nvSpPr>
          <p:spPr bwMode="auto">
            <a:xfrm>
              <a:off x="1992" y="2352"/>
              <a:ext cx="28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>
              <a:off x="2880" y="528"/>
              <a:ext cx="0" cy="379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4" name="Line 12"/>
            <p:cNvSpPr>
              <a:spLocks noChangeShapeType="1"/>
            </p:cNvSpPr>
            <p:nvPr/>
          </p:nvSpPr>
          <p:spPr bwMode="auto">
            <a:xfrm>
              <a:off x="2880" y="384"/>
              <a:ext cx="0" cy="37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733195" y="393730"/>
            <a:ext cx="10278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C00000"/>
                </a:solidFill>
              </a:rPr>
              <a:t>GIẢI</a:t>
            </a:r>
            <a:endParaRPr lang="en-US" sz="3200" b="1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41315" y="1310640"/>
            <a:ext cx="601372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/>
              <a:t>Ta nhận thấy tháp, tia nắng và mặt đất tạo thành một tam giác ABC vuông tại A:</a:t>
            </a:r>
            <a:endParaRPr lang="en-US" sz="3200"/>
          </a:p>
        </p:txBody>
      </p:sp>
      <p:sp>
        <p:nvSpPr>
          <p:cNvPr id="15" name="TextBox 14"/>
          <p:cNvSpPr txBox="1"/>
          <p:nvPr/>
        </p:nvSpPr>
        <p:spPr>
          <a:xfrm>
            <a:off x="8327115" y="2868549"/>
            <a:ext cx="3992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/>
              <a:t>Ta có:  AB = AC.tanA</a:t>
            </a:r>
            <a:endParaRPr lang="en-US" sz="3200"/>
          </a:p>
        </p:txBody>
      </p:sp>
      <p:sp>
        <p:nvSpPr>
          <p:cNvPr id="16" name="TextBox 15"/>
          <p:cNvSpPr txBox="1"/>
          <p:nvPr/>
        </p:nvSpPr>
        <p:spPr>
          <a:xfrm>
            <a:off x="8327115" y="3668402"/>
            <a:ext cx="59375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/>
              <a:t>=&gt; AB = 86.tan34</a:t>
            </a:r>
            <a:r>
              <a:rPr lang="en-US" sz="3200" baseline="30000" smtClean="0"/>
              <a:t>0</a:t>
            </a:r>
            <a:r>
              <a:rPr lang="en-US" sz="3200" smtClean="0"/>
              <a:t> = 86. 0,674</a:t>
            </a:r>
            <a:endParaRPr lang="en-US" sz="3200"/>
          </a:p>
        </p:txBody>
      </p:sp>
      <p:sp>
        <p:nvSpPr>
          <p:cNvPr id="17" name="TextBox 16"/>
          <p:cNvSpPr txBox="1"/>
          <p:nvPr/>
        </p:nvSpPr>
        <p:spPr>
          <a:xfrm>
            <a:off x="8534400" y="4447563"/>
            <a:ext cx="4389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 </a:t>
            </a:r>
            <a:r>
              <a:rPr lang="en-US" sz="3200" smtClean="0"/>
              <a:t>  AB  </a:t>
            </a:r>
            <a:r>
              <a:rPr lang="en-US" sz="3200" smtClean="0">
                <a:sym typeface="Symbol"/>
              </a:rPr>
              <a:t> 58m</a:t>
            </a:r>
            <a:endParaRPr lang="en-US" sz="3200"/>
          </a:p>
        </p:txBody>
      </p:sp>
      <p:sp>
        <p:nvSpPr>
          <p:cNvPr id="18" name="TextBox 17"/>
          <p:cNvSpPr txBox="1"/>
          <p:nvPr/>
        </p:nvSpPr>
        <p:spPr>
          <a:xfrm>
            <a:off x="8524841" y="5230749"/>
            <a:ext cx="4276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/>
              <a:t>Vậy tháp cao </a:t>
            </a:r>
            <a:r>
              <a:rPr lang="en-US" sz="3200" smtClean="0">
                <a:solidFill>
                  <a:srgbClr val="FF3300"/>
                </a:solidFill>
              </a:rPr>
              <a:t>58m</a:t>
            </a:r>
            <a:r>
              <a:rPr lang="en-US" sz="3200" smtClean="0"/>
              <a:t> 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1191309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24570" y="335281"/>
            <a:ext cx="7134861" cy="7559041"/>
            <a:chOff x="2880" y="408"/>
            <a:chExt cx="2809" cy="3968"/>
          </a:xfrm>
        </p:grpSpPr>
        <p:sp>
          <p:nvSpPr>
            <p:cNvPr id="3081" name="Text Box 9"/>
            <p:cNvSpPr txBox="1">
              <a:spLocks noChangeArrowheads="1"/>
            </p:cNvSpPr>
            <p:nvPr/>
          </p:nvSpPr>
          <p:spPr bwMode="auto">
            <a:xfrm>
              <a:off x="2880" y="408"/>
              <a:ext cx="2736" cy="191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840">
                  <a:solidFill>
                    <a:srgbClr val="0000FF"/>
                  </a:solidFill>
                  <a:latin typeface=".VnTime" pitchFamily="34" charset="0"/>
                </a:rPr>
                <a:t>Mét </a:t>
              </a:r>
              <a:r>
                <a:rPr lang="en-US" sz="3840">
                  <a:solidFill>
                    <a:srgbClr val="0000FF"/>
                  </a:solidFill>
                  <a:latin typeface=".VnTime" pitchFamily="34" charset="0"/>
                </a:rPr>
                <a:t>con thuyÒn víi vËn tèc 2km/h </a:t>
              </a:r>
              <a:r>
                <a:rPr lang="en-US" sz="3840">
                  <a:solidFill>
                    <a:srgbClr val="0000FF"/>
                  </a:solidFill>
                  <a:latin typeface="+mn-lt"/>
                </a:rPr>
                <a:t>vượt qua một khúc sông nước </a:t>
              </a:r>
              <a:r>
                <a:rPr lang="en-US" sz="3840">
                  <a:solidFill>
                    <a:srgbClr val="0000FF"/>
                  </a:solidFill>
                  <a:latin typeface=".VnTime" pitchFamily="34" charset="0"/>
                </a:rPr>
                <a:t>ch¶y </a:t>
              </a:r>
              <a:r>
                <a:rPr lang="en-US" sz="3840">
                  <a:solidFill>
                    <a:srgbClr val="0000FF"/>
                  </a:solidFill>
                  <a:latin typeface=".VnTime" pitchFamily="34" charset="0"/>
                </a:rPr>
                <a:t>m¹nh mÊt 5 phót. BiÕt r»ng </a:t>
              </a:r>
              <a:r>
                <a:rPr lang="en-US" sz="3840">
                  <a:solidFill>
                    <a:srgbClr val="0000FF"/>
                  </a:solidFill>
                  <a:latin typeface="+mn-lt"/>
                </a:rPr>
                <a:t>đường </a:t>
              </a:r>
              <a:r>
                <a:rPr lang="en-US" sz="3840">
                  <a:solidFill>
                    <a:srgbClr val="0000FF"/>
                  </a:solidFill>
                  <a:latin typeface=".VnTime" pitchFamily="34" charset="0"/>
                </a:rPr>
                <a:t>®i </a:t>
              </a:r>
              <a:r>
                <a:rPr lang="en-US" sz="3840">
                  <a:solidFill>
                    <a:srgbClr val="0000FF"/>
                  </a:solidFill>
                  <a:latin typeface=".VnTime" pitchFamily="34" charset="0"/>
                </a:rPr>
                <a:t>cña thuyÒn t¹o víi bê mét gãc 70</a:t>
              </a:r>
              <a:r>
                <a:rPr lang="en-US" sz="3840" baseline="3000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r>
                <a:rPr lang="en-US" sz="3840">
                  <a:solidFill>
                    <a:srgbClr val="0000FF"/>
                  </a:solidFill>
                  <a:latin typeface=".VnTime" pitchFamily="34" charset="0"/>
                </a:rPr>
                <a:t>. TÝnh chiÒu réng cña khóc s«ng?</a:t>
              </a:r>
            </a:p>
          </p:txBody>
        </p:sp>
        <p:pic>
          <p:nvPicPr>
            <p:cNvPr id="3082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3" y="2366"/>
              <a:ext cx="2592" cy="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>
              <a:off x="2880" y="528"/>
              <a:ext cx="0" cy="379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4" name="Line 12"/>
            <p:cNvSpPr>
              <a:spLocks noChangeShapeType="1"/>
            </p:cNvSpPr>
            <p:nvPr/>
          </p:nvSpPr>
          <p:spPr bwMode="auto">
            <a:xfrm>
              <a:off x="5689" y="528"/>
              <a:ext cx="0" cy="37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0733195" y="393730"/>
            <a:ext cx="10278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C00000"/>
                </a:solidFill>
              </a:rPr>
              <a:t>GIẢI</a:t>
            </a:r>
            <a:endParaRPr lang="en-US" sz="3200" b="1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41315" y="1310640"/>
            <a:ext cx="601372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Ta nhận thấy hai bờ sông // với nhau tạo thành một tam giác ABC vuông tại B và góc C =70</a:t>
            </a:r>
            <a:r>
              <a:rPr lang="en-US" sz="2800" baseline="30000" smtClean="0"/>
              <a:t>0</a:t>
            </a:r>
            <a:r>
              <a:rPr lang="en-US" sz="2800" smtClean="0"/>
              <a:t>:</a:t>
            </a:r>
            <a:endParaRPr lang="en-US" sz="2800"/>
          </a:p>
        </p:txBody>
      </p:sp>
      <p:sp>
        <p:nvSpPr>
          <p:cNvPr id="14" name="TextBox 13"/>
          <p:cNvSpPr txBox="1"/>
          <p:nvPr/>
        </p:nvSpPr>
        <p:spPr>
          <a:xfrm>
            <a:off x="8281395" y="3596259"/>
            <a:ext cx="52517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Ta có:  quãng đường AC = v.t </a:t>
            </a:r>
            <a:endParaRPr lang="en-US" sz="2800"/>
          </a:p>
        </p:txBody>
      </p:sp>
      <p:sp>
        <p:nvSpPr>
          <p:cNvPr id="17" name="TextBox 16"/>
          <p:cNvSpPr txBox="1"/>
          <p:nvPr/>
        </p:nvSpPr>
        <p:spPr>
          <a:xfrm>
            <a:off x="8524841" y="6309360"/>
            <a:ext cx="4276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AB = 0,157km = 157m</a:t>
            </a:r>
            <a:endParaRPr lang="en-US" sz="2800"/>
          </a:p>
        </p:txBody>
      </p:sp>
      <p:sp>
        <p:nvSpPr>
          <p:cNvPr id="3" name="Freeform 2"/>
          <p:cNvSpPr/>
          <p:nvPr/>
        </p:nvSpPr>
        <p:spPr>
          <a:xfrm>
            <a:off x="4960621" y="4610101"/>
            <a:ext cx="556259" cy="365789"/>
          </a:xfrm>
          <a:custGeom>
            <a:avLst/>
            <a:gdLst>
              <a:gd name="connsiteX0" fmla="*/ 347662 w 347662"/>
              <a:gd name="connsiteY0" fmla="*/ 4762 h 228618"/>
              <a:gd name="connsiteX1" fmla="*/ 0 w 347662"/>
              <a:gd name="connsiteY1" fmla="*/ 0 h 228618"/>
              <a:gd name="connsiteX2" fmla="*/ 4762 w 347662"/>
              <a:gd name="connsiteY2" fmla="*/ 76200 h 228618"/>
              <a:gd name="connsiteX3" fmla="*/ 19050 w 347662"/>
              <a:gd name="connsiteY3" fmla="*/ 104775 h 228618"/>
              <a:gd name="connsiteX4" fmla="*/ 28575 w 347662"/>
              <a:gd name="connsiteY4" fmla="*/ 123825 h 228618"/>
              <a:gd name="connsiteX5" fmla="*/ 33337 w 347662"/>
              <a:gd name="connsiteY5" fmla="*/ 138112 h 228618"/>
              <a:gd name="connsiteX6" fmla="*/ 47625 w 347662"/>
              <a:gd name="connsiteY6" fmla="*/ 152400 h 228618"/>
              <a:gd name="connsiteX7" fmla="*/ 66675 w 347662"/>
              <a:gd name="connsiteY7" fmla="*/ 176212 h 228618"/>
              <a:gd name="connsiteX8" fmla="*/ 80962 w 347662"/>
              <a:gd name="connsiteY8" fmla="*/ 190500 h 228618"/>
              <a:gd name="connsiteX9" fmla="*/ 123825 w 347662"/>
              <a:gd name="connsiteY9" fmla="*/ 214312 h 228618"/>
              <a:gd name="connsiteX10" fmla="*/ 142875 w 347662"/>
              <a:gd name="connsiteY10" fmla="*/ 228600 h 228618"/>
              <a:gd name="connsiteX11" fmla="*/ 347662 w 347662"/>
              <a:gd name="connsiteY11" fmla="*/ 4762 h 2286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47662" h="228618">
                <a:moveTo>
                  <a:pt x="347662" y="4762"/>
                </a:moveTo>
                <a:lnTo>
                  <a:pt x="0" y="0"/>
                </a:lnTo>
                <a:cubicBezTo>
                  <a:pt x="1587" y="25400"/>
                  <a:pt x="2098" y="50890"/>
                  <a:pt x="4762" y="76200"/>
                </a:cubicBezTo>
                <a:cubicBezTo>
                  <a:pt x="6170" y="89576"/>
                  <a:pt x="12630" y="93540"/>
                  <a:pt x="19050" y="104775"/>
                </a:cubicBezTo>
                <a:cubicBezTo>
                  <a:pt x="22572" y="110939"/>
                  <a:pt x="25778" y="117299"/>
                  <a:pt x="28575" y="123825"/>
                </a:cubicBezTo>
                <a:cubicBezTo>
                  <a:pt x="30552" y="128439"/>
                  <a:pt x="30552" y="133935"/>
                  <a:pt x="33337" y="138112"/>
                </a:cubicBezTo>
                <a:cubicBezTo>
                  <a:pt x="37073" y="143716"/>
                  <a:pt x="42862" y="147637"/>
                  <a:pt x="47625" y="152400"/>
                </a:cubicBezTo>
                <a:cubicBezTo>
                  <a:pt x="55443" y="175855"/>
                  <a:pt x="46790" y="159640"/>
                  <a:pt x="66675" y="176212"/>
                </a:cubicBezTo>
                <a:cubicBezTo>
                  <a:pt x="71849" y="180524"/>
                  <a:pt x="75646" y="186365"/>
                  <a:pt x="80962" y="190500"/>
                </a:cubicBezTo>
                <a:cubicBezTo>
                  <a:pt x="105526" y="209606"/>
                  <a:pt x="102268" y="207127"/>
                  <a:pt x="123825" y="214312"/>
                </a:cubicBezTo>
                <a:cubicBezTo>
                  <a:pt x="139235" y="229723"/>
                  <a:pt x="131377" y="228600"/>
                  <a:pt x="142875" y="228600"/>
                </a:cubicBezTo>
                <a:lnTo>
                  <a:pt x="347662" y="4762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2415541" y="7208521"/>
            <a:ext cx="426720" cy="281941"/>
          </a:xfrm>
          <a:custGeom>
            <a:avLst/>
            <a:gdLst>
              <a:gd name="connsiteX0" fmla="*/ 0 w 266700"/>
              <a:gd name="connsiteY0" fmla="*/ 176213 h 176213"/>
              <a:gd name="connsiteX1" fmla="*/ 190500 w 266700"/>
              <a:gd name="connsiteY1" fmla="*/ 0 h 176213"/>
              <a:gd name="connsiteX2" fmla="*/ 223837 w 266700"/>
              <a:gd name="connsiteY2" fmla="*/ 33338 h 176213"/>
              <a:gd name="connsiteX3" fmla="*/ 228600 w 266700"/>
              <a:gd name="connsiteY3" fmla="*/ 47625 h 176213"/>
              <a:gd name="connsiteX4" fmla="*/ 238125 w 266700"/>
              <a:gd name="connsiteY4" fmla="*/ 61913 h 176213"/>
              <a:gd name="connsiteX5" fmla="*/ 257175 w 266700"/>
              <a:gd name="connsiteY5" fmla="*/ 119063 h 176213"/>
              <a:gd name="connsiteX6" fmla="*/ 261937 w 266700"/>
              <a:gd name="connsiteY6" fmla="*/ 133350 h 176213"/>
              <a:gd name="connsiteX7" fmla="*/ 266700 w 266700"/>
              <a:gd name="connsiteY7" fmla="*/ 147638 h 176213"/>
              <a:gd name="connsiteX8" fmla="*/ 266700 w 266700"/>
              <a:gd name="connsiteY8" fmla="*/ 166688 h 176213"/>
              <a:gd name="connsiteX9" fmla="*/ 0 w 266700"/>
              <a:gd name="connsiteY9" fmla="*/ 176213 h 176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6700" h="176213">
                <a:moveTo>
                  <a:pt x="0" y="176213"/>
                </a:moveTo>
                <a:lnTo>
                  <a:pt x="190500" y="0"/>
                </a:lnTo>
                <a:cubicBezTo>
                  <a:pt x="201612" y="11113"/>
                  <a:pt x="214020" y="21066"/>
                  <a:pt x="223837" y="33338"/>
                </a:cubicBezTo>
                <a:cubicBezTo>
                  <a:pt x="226973" y="37258"/>
                  <a:pt x="226355" y="43135"/>
                  <a:pt x="228600" y="47625"/>
                </a:cubicBezTo>
                <a:cubicBezTo>
                  <a:pt x="231160" y="52745"/>
                  <a:pt x="234950" y="57150"/>
                  <a:pt x="238125" y="61913"/>
                </a:cubicBezTo>
                <a:lnTo>
                  <a:pt x="257175" y="119063"/>
                </a:lnTo>
                <a:lnTo>
                  <a:pt x="261937" y="133350"/>
                </a:lnTo>
                <a:cubicBezTo>
                  <a:pt x="263525" y="138113"/>
                  <a:pt x="266700" y="142618"/>
                  <a:pt x="266700" y="147638"/>
                </a:cubicBezTo>
                <a:lnTo>
                  <a:pt x="266700" y="166688"/>
                </a:lnTo>
                <a:lnTo>
                  <a:pt x="0" y="176213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94613" y="4646962"/>
            <a:ext cx="548547" cy="3877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20"/>
              <a:t>70</a:t>
            </a:r>
            <a:r>
              <a:rPr lang="en-US" sz="1920" baseline="30000"/>
              <a:t>0</a:t>
            </a:r>
            <a:endParaRPr lang="en-US" sz="1920"/>
          </a:p>
        </p:txBody>
      </p:sp>
      <p:sp>
        <p:nvSpPr>
          <p:cNvPr id="21" name="TextBox 20"/>
          <p:cNvSpPr txBox="1"/>
          <p:nvPr/>
        </p:nvSpPr>
        <p:spPr>
          <a:xfrm>
            <a:off x="8357595" y="2895600"/>
            <a:ext cx="3992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5 phút = 1/12 giờ</a:t>
            </a:r>
            <a:endParaRPr lang="en-US" sz="280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1216641" y="3992880"/>
          <a:ext cx="3150254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16641" y="3992880"/>
                        <a:ext cx="3150254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8168640" y="4968241"/>
          <a:ext cx="3220720" cy="49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6" imgW="1155600" imgH="177480" progId="Equation.DSMT4">
                  <p:embed/>
                </p:oleObj>
              </mc:Choice>
              <mc:Fallback>
                <p:oleObj name="Equation" r:id="rId6" imgW="1155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68640" y="4968241"/>
                        <a:ext cx="3220720" cy="495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8636000" y="5577840"/>
          <a:ext cx="5628640" cy="63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8" imgW="2019240" imgH="228600" progId="Equation.DSMT4">
                  <p:embed/>
                </p:oleObj>
              </mc:Choice>
              <mc:Fallback>
                <p:oleObj name="Equation" r:id="rId8" imgW="2019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36000" y="5577840"/>
                        <a:ext cx="5628640" cy="637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439475" y="7054024"/>
            <a:ext cx="5581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Vậy khúc sông rộng 157m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10527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225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25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25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3" grpId="0" animBg="1"/>
      <p:bldP spid="3" grpId="1" animBg="1"/>
      <p:bldP spid="4" grpId="0" animBg="1"/>
      <p:bldP spid="4" grpId="1" animBg="1"/>
      <p:bldP spid="5" grpId="0"/>
      <p:bldP spid="5" grpId="1"/>
      <p:bldP spid="21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474611" y="730150"/>
            <a:ext cx="9314306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960"/>
              </a:spcBef>
              <a:defRPr/>
            </a:pPr>
            <a:r>
              <a:rPr lang="en-US" sz="2800" smtClean="0">
                <a:solidFill>
                  <a:srgbClr val="000099"/>
                </a:solidFill>
              </a:rPr>
              <a:t>Hãy </a:t>
            </a:r>
            <a:r>
              <a:rPr lang="en-US" sz="2800" dirty="0" err="1">
                <a:solidFill>
                  <a:srgbClr val="000099"/>
                </a:solidFill>
              </a:rPr>
              <a:t>tính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độ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dài</a:t>
            </a:r>
            <a:r>
              <a:rPr lang="en-US" sz="2800">
                <a:solidFill>
                  <a:srgbClr val="000099"/>
                </a:solidFill>
              </a:rPr>
              <a:t>: </a:t>
            </a:r>
            <a:r>
              <a:rPr lang="en-US" sz="2800" smtClean="0">
                <a:solidFill>
                  <a:srgbClr val="000099"/>
                </a:solidFill>
              </a:rPr>
              <a:t>AC, BC, DC. Biết BD là phân giác góc B.</a:t>
            </a:r>
            <a:endParaRPr lang="en-US" sz="2800" dirty="0">
              <a:solidFill>
                <a:srgbClr val="000099"/>
              </a:solidFill>
            </a:endParaRPr>
          </a:p>
        </p:txBody>
      </p:sp>
      <p:sp>
        <p:nvSpPr>
          <p:cNvPr id="19468" name="Rectangle 31"/>
          <p:cNvSpPr>
            <a:spLocks noChangeArrowheads="1"/>
          </p:cNvSpPr>
          <p:nvPr/>
        </p:nvSpPr>
        <p:spPr bwMode="auto">
          <a:xfrm>
            <a:off x="55421" y="37266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9469" name="Rectangle 42"/>
          <p:cNvSpPr>
            <a:spLocks noChangeArrowheads="1"/>
          </p:cNvSpPr>
          <p:nvPr/>
        </p:nvSpPr>
        <p:spPr bwMode="auto">
          <a:xfrm>
            <a:off x="55421" y="3740586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9470" name="Rectangle 78"/>
          <p:cNvSpPr>
            <a:spLocks noChangeArrowheads="1"/>
          </p:cNvSpPr>
          <p:nvPr/>
        </p:nvSpPr>
        <p:spPr bwMode="auto">
          <a:xfrm>
            <a:off x="55421" y="3534847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9471" name="Rectangle 91"/>
          <p:cNvSpPr>
            <a:spLocks noChangeArrowheads="1"/>
          </p:cNvSpPr>
          <p:nvPr/>
        </p:nvSpPr>
        <p:spPr bwMode="auto">
          <a:xfrm>
            <a:off x="55421" y="37266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cxnSp>
        <p:nvCxnSpPr>
          <p:cNvPr id="49" name="Straight Connector 48"/>
          <p:cNvCxnSpPr/>
          <p:nvPr/>
        </p:nvCxnSpPr>
        <p:spPr>
          <a:xfrm rot="5400000">
            <a:off x="5166362" y="6080127"/>
            <a:ext cx="4297680" cy="50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8290560" y="91441"/>
            <a:ext cx="6545738" cy="4444366"/>
            <a:chOff x="5052914" y="57150"/>
            <a:chExt cx="4091086" cy="2777729"/>
          </a:xfrm>
        </p:grpSpPr>
        <p:sp>
          <p:nvSpPr>
            <p:cNvPr id="19458" name="AutoShape 5"/>
            <p:cNvSpPr>
              <a:spLocks noChangeArrowheads="1"/>
            </p:cNvSpPr>
            <p:nvPr/>
          </p:nvSpPr>
          <p:spPr bwMode="auto">
            <a:xfrm rot="7599161">
              <a:off x="6174781" y="486371"/>
              <a:ext cx="1620441" cy="3076575"/>
            </a:xfrm>
            <a:prstGeom prst="rtTriangle">
              <a:avLst/>
            </a:prstGeom>
            <a:solidFill>
              <a:schemeClr val="bg1"/>
            </a:solidFill>
            <a:ln w="28575" algn="ctr">
              <a:solidFill>
                <a:srgbClr val="A5002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5052914" y="57150"/>
              <a:ext cx="4091086" cy="2288233"/>
              <a:chOff x="5052914" y="57150"/>
              <a:chExt cx="4091086" cy="2288233"/>
            </a:xfrm>
          </p:grpSpPr>
          <p:sp>
            <p:nvSpPr>
              <p:cNvPr id="19461" name="Text Box 9"/>
              <p:cNvSpPr txBox="1">
                <a:spLocks noChangeArrowheads="1"/>
              </p:cNvSpPr>
              <p:nvPr/>
            </p:nvSpPr>
            <p:spPr bwMode="auto">
              <a:xfrm>
                <a:off x="6172200" y="57150"/>
                <a:ext cx="457200" cy="2308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/>
                  <a:t>A</a:t>
                </a:r>
              </a:p>
            </p:txBody>
          </p:sp>
          <p:sp>
            <p:nvSpPr>
              <p:cNvPr id="19462" name="Text Box 10"/>
              <p:cNvSpPr txBox="1">
                <a:spLocks noChangeArrowheads="1"/>
              </p:cNvSpPr>
              <p:nvPr/>
            </p:nvSpPr>
            <p:spPr bwMode="auto">
              <a:xfrm>
                <a:off x="5052914" y="1733550"/>
                <a:ext cx="457200" cy="2308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/>
                  <a:t>B</a:t>
                </a:r>
              </a:p>
            </p:txBody>
          </p:sp>
          <p:sp>
            <p:nvSpPr>
              <p:cNvPr id="19463" name="Text Box 11"/>
              <p:cNvSpPr txBox="1">
                <a:spLocks noChangeArrowheads="1"/>
              </p:cNvSpPr>
              <p:nvPr/>
            </p:nvSpPr>
            <p:spPr bwMode="auto">
              <a:xfrm>
                <a:off x="8686800" y="2114550"/>
                <a:ext cx="457200" cy="2308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/>
                  <a:t>C</a:t>
                </a:r>
              </a:p>
            </p:txBody>
          </p:sp>
          <p:sp>
            <p:nvSpPr>
              <p:cNvPr id="19464" name="Arc 16"/>
              <p:cNvSpPr>
                <a:spLocks/>
              </p:cNvSpPr>
              <p:nvPr/>
            </p:nvSpPr>
            <p:spPr bwMode="auto">
              <a:xfrm rot="13236224">
                <a:off x="8225274" y="2117746"/>
                <a:ext cx="431800" cy="146447"/>
              </a:xfrm>
              <a:custGeom>
                <a:avLst/>
                <a:gdLst>
                  <a:gd name="T0" fmla="*/ 2147483646 w 21600"/>
                  <a:gd name="T1" fmla="*/ 0 h 19735"/>
                  <a:gd name="T2" fmla="*/ 2147483646 w 21600"/>
                  <a:gd name="T3" fmla="*/ 2147483646 h 19735"/>
                  <a:gd name="T4" fmla="*/ 0 w 21600"/>
                  <a:gd name="T5" fmla="*/ 2147483646 h 1973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735"/>
                  <a:gd name="T11" fmla="*/ 21600 w 21600"/>
                  <a:gd name="T12" fmla="*/ 19735 h 197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735" fill="none" extrusionOk="0">
                    <a:moveTo>
                      <a:pt x="10242" y="0"/>
                    </a:moveTo>
                    <a:cubicBezTo>
                      <a:pt x="17238" y="3767"/>
                      <a:pt x="21600" y="11071"/>
                      <a:pt x="21600" y="19017"/>
                    </a:cubicBezTo>
                    <a:cubicBezTo>
                      <a:pt x="21600" y="19256"/>
                      <a:pt x="21596" y="19495"/>
                      <a:pt x="21588" y="19735"/>
                    </a:cubicBezTo>
                  </a:path>
                  <a:path w="21600" h="19735" stroke="0" extrusionOk="0">
                    <a:moveTo>
                      <a:pt x="10242" y="0"/>
                    </a:moveTo>
                    <a:cubicBezTo>
                      <a:pt x="17238" y="3767"/>
                      <a:pt x="21600" y="11071"/>
                      <a:pt x="21600" y="19017"/>
                    </a:cubicBezTo>
                    <a:cubicBezTo>
                      <a:pt x="21600" y="19256"/>
                      <a:pt x="21596" y="19495"/>
                      <a:pt x="21588" y="19735"/>
                    </a:cubicBezTo>
                    <a:lnTo>
                      <a:pt x="0" y="19017"/>
                    </a:lnTo>
                    <a:lnTo>
                      <a:pt x="10242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6600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65" name="Text Box 17"/>
              <p:cNvSpPr txBox="1">
                <a:spLocks noChangeArrowheads="1"/>
              </p:cNvSpPr>
              <p:nvPr/>
            </p:nvSpPr>
            <p:spPr bwMode="auto">
              <a:xfrm>
                <a:off x="7646894" y="1745218"/>
                <a:ext cx="609600" cy="2308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smtClean="0"/>
                  <a:t>40</a:t>
                </a:r>
                <a:r>
                  <a:rPr lang="en-US" altLang="en-US" b="1" baseline="30000" smtClean="0"/>
                  <a:t>0</a:t>
                </a:r>
                <a:endParaRPr lang="en-US" altLang="en-US" b="1"/>
              </a:p>
            </p:txBody>
          </p:sp>
          <p:sp>
            <p:nvSpPr>
              <p:cNvPr id="19467" name="Text Box 19"/>
              <p:cNvSpPr txBox="1">
                <a:spLocks noChangeArrowheads="1"/>
              </p:cNvSpPr>
              <p:nvPr/>
            </p:nvSpPr>
            <p:spPr bwMode="auto">
              <a:xfrm rot="18492531">
                <a:off x="5105670" y="916501"/>
                <a:ext cx="1028700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/>
                  <a:t>21 (cm)</a:t>
                </a:r>
              </a:p>
            </p:txBody>
          </p:sp>
          <p:sp>
            <p:nvSpPr>
              <p:cNvPr id="2" name="Freeform 1"/>
              <p:cNvSpPr/>
              <p:nvPr/>
            </p:nvSpPr>
            <p:spPr>
              <a:xfrm>
                <a:off x="6172200" y="523875"/>
                <a:ext cx="166688" cy="85725"/>
              </a:xfrm>
              <a:custGeom>
                <a:avLst/>
                <a:gdLst>
                  <a:gd name="connsiteX0" fmla="*/ 0 w 166688"/>
                  <a:gd name="connsiteY0" fmla="*/ 0 h 85725"/>
                  <a:gd name="connsiteX1" fmla="*/ 114300 w 166688"/>
                  <a:gd name="connsiteY1" fmla="*/ 85725 h 85725"/>
                  <a:gd name="connsiteX2" fmla="*/ 166688 w 166688"/>
                  <a:gd name="connsiteY2" fmla="*/ 14288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6688" h="85725">
                    <a:moveTo>
                      <a:pt x="0" y="0"/>
                    </a:moveTo>
                    <a:lnTo>
                      <a:pt x="114300" y="85725"/>
                    </a:lnTo>
                    <a:lnTo>
                      <a:pt x="166688" y="14288"/>
                    </a:lnTo>
                  </a:path>
                </a:pathLst>
              </a:custGeom>
              <a:ln w="28575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" name="Straight Connector 3"/>
              <p:cNvCxnSpPr>
                <a:stCxn id="19458" idx="4"/>
              </p:cNvCxnSpPr>
              <p:nvPr/>
            </p:nvCxnSpPr>
            <p:spPr>
              <a:xfrm flipV="1">
                <a:off x="5267210" y="1031918"/>
                <a:ext cx="1743190" cy="72445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Freeform 10"/>
              <p:cNvSpPr/>
              <p:nvPr/>
            </p:nvSpPr>
            <p:spPr>
              <a:xfrm>
                <a:off x="5270500" y="1568450"/>
                <a:ext cx="247650" cy="177800"/>
              </a:xfrm>
              <a:custGeom>
                <a:avLst/>
                <a:gdLst>
                  <a:gd name="connsiteX0" fmla="*/ 0 w 247650"/>
                  <a:gd name="connsiteY0" fmla="*/ 177800 h 177800"/>
                  <a:gd name="connsiteX1" fmla="*/ 146050 w 247650"/>
                  <a:gd name="connsiteY1" fmla="*/ 0 h 177800"/>
                  <a:gd name="connsiteX2" fmla="*/ 196850 w 247650"/>
                  <a:gd name="connsiteY2" fmla="*/ 25400 h 177800"/>
                  <a:gd name="connsiteX3" fmla="*/ 234950 w 247650"/>
                  <a:gd name="connsiteY3" fmla="*/ 50800 h 177800"/>
                  <a:gd name="connsiteX4" fmla="*/ 247650 w 247650"/>
                  <a:gd name="connsiteY4" fmla="*/ 82550 h 177800"/>
                  <a:gd name="connsiteX5" fmla="*/ 0 w 247650"/>
                  <a:gd name="connsiteY5" fmla="*/ 177800 h 177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47650" h="177800">
                    <a:moveTo>
                      <a:pt x="0" y="177800"/>
                    </a:moveTo>
                    <a:lnTo>
                      <a:pt x="146050" y="0"/>
                    </a:lnTo>
                    <a:cubicBezTo>
                      <a:pt x="162983" y="8467"/>
                      <a:pt x="180412" y="16007"/>
                      <a:pt x="196850" y="25400"/>
                    </a:cubicBezTo>
                    <a:cubicBezTo>
                      <a:pt x="210102" y="32973"/>
                      <a:pt x="234950" y="50800"/>
                      <a:pt x="234950" y="50800"/>
                    </a:cubicBezTo>
                    <a:cubicBezTo>
                      <a:pt x="242797" y="74340"/>
                      <a:pt x="238307" y="63863"/>
                      <a:pt x="247650" y="82550"/>
                    </a:cubicBezTo>
                    <a:lnTo>
                      <a:pt x="0" y="1778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Freeform 11"/>
              <p:cNvSpPr/>
              <p:nvPr/>
            </p:nvSpPr>
            <p:spPr>
              <a:xfrm>
                <a:off x="5257800" y="1670050"/>
                <a:ext cx="301025" cy="133350"/>
              </a:xfrm>
              <a:custGeom>
                <a:avLst/>
                <a:gdLst>
                  <a:gd name="connsiteX0" fmla="*/ 0 w 301025"/>
                  <a:gd name="connsiteY0" fmla="*/ 88900 h 133350"/>
                  <a:gd name="connsiteX1" fmla="*/ 266700 w 301025"/>
                  <a:gd name="connsiteY1" fmla="*/ 0 h 133350"/>
                  <a:gd name="connsiteX2" fmla="*/ 292100 w 301025"/>
                  <a:gd name="connsiteY2" fmla="*/ 120650 h 133350"/>
                  <a:gd name="connsiteX3" fmla="*/ 285750 w 301025"/>
                  <a:gd name="connsiteY3" fmla="*/ 133350 h 133350"/>
                  <a:gd name="connsiteX4" fmla="*/ 0 w 301025"/>
                  <a:gd name="connsiteY4" fmla="*/ 88900 h 133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25" h="133350">
                    <a:moveTo>
                      <a:pt x="0" y="88900"/>
                    </a:moveTo>
                    <a:lnTo>
                      <a:pt x="266700" y="0"/>
                    </a:lnTo>
                    <a:cubicBezTo>
                      <a:pt x="309921" y="60510"/>
                      <a:pt x="304642" y="32856"/>
                      <a:pt x="292100" y="120650"/>
                    </a:cubicBezTo>
                    <a:cubicBezTo>
                      <a:pt x="291431" y="125335"/>
                      <a:pt x="287867" y="129117"/>
                      <a:pt x="285750" y="133350"/>
                    </a:cubicBezTo>
                    <a:lnTo>
                      <a:pt x="0" y="889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 Box 9"/>
              <p:cNvSpPr txBox="1">
                <a:spLocks noChangeArrowheads="1"/>
              </p:cNvSpPr>
              <p:nvPr/>
            </p:nvSpPr>
            <p:spPr bwMode="auto">
              <a:xfrm>
                <a:off x="7023100" y="667853"/>
                <a:ext cx="457200" cy="2308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/>
                  <a:t>D</a:t>
                </a:r>
              </a:p>
            </p:txBody>
          </p:sp>
          <p:sp>
            <p:nvSpPr>
              <p:cNvPr id="30" name="Text Box 9"/>
              <p:cNvSpPr txBox="1">
                <a:spLocks noChangeArrowheads="1"/>
              </p:cNvSpPr>
              <p:nvPr/>
            </p:nvSpPr>
            <p:spPr bwMode="auto">
              <a:xfrm>
                <a:off x="5472014" y="1300718"/>
                <a:ext cx="457200" cy="2308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smtClean="0"/>
                  <a:t>1</a:t>
                </a:r>
                <a:endParaRPr lang="en-US" altLang="en-US" b="1"/>
              </a:p>
            </p:txBody>
          </p:sp>
          <p:sp>
            <p:nvSpPr>
              <p:cNvPr id="31" name="Text Box 9"/>
              <p:cNvSpPr txBox="1">
                <a:spLocks noChangeArrowheads="1"/>
              </p:cNvSpPr>
              <p:nvPr/>
            </p:nvSpPr>
            <p:spPr bwMode="auto">
              <a:xfrm>
                <a:off x="5537200" y="1517134"/>
                <a:ext cx="457200" cy="2308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/>
                  <a:t>2</a:t>
                </a:r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3224359" y="1320890"/>
            <a:ext cx="10278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rgbClr val="FF3300"/>
                </a:solidFill>
              </a:rPr>
              <a:t>GIẢI</a:t>
            </a:r>
            <a:endParaRPr lang="en-US" sz="3200" b="1">
              <a:solidFill>
                <a:srgbClr val="FF33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0433" y="1979845"/>
            <a:ext cx="609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Ta có tam giác ABC vuông tại A, nên:</a:t>
            </a:r>
            <a:endParaRPr lang="en-US" sz="2800"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9276" y="2651760"/>
            <a:ext cx="72950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AC = AB.cotC = 21.cot40</a:t>
            </a:r>
            <a:r>
              <a:rPr lang="en-US" sz="2800" baseline="30000" smtClean="0">
                <a:latin typeface="+mn-lt"/>
              </a:rPr>
              <a:t>0</a:t>
            </a:r>
            <a:r>
              <a:rPr lang="en-US" sz="2800" smtClean="0">
                <a:latin typeface="+mn-lt"/>
              </a:rPr>
              <a:t> = 21.1,19 </a:t>
            </a:r>
            <a:r>
              <a:rPr lang="en-US" sz="2800" smtClean="0">
                <a:latin typeface="+mn-lt"/>
                <a:sym typeface="Symbol"/>
              </a:rPr>
              <a:t></a:t>
            </a:r>
            <a:r>
              <a:rPr lang="en-US" sz="2800" smtClean="0">
                <a:latin typeface="+mn-lt"/>
              </a:rPr>
              <a:t> 25 cm</a:t>
            </a:r>
            <a:endParaRPr lang="en-US" sz="2800"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91195" y="3334322"/>
            <a:ext cx="67542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+mn-lt"/>
              </a:rPr>
              <a:t>T</a:t>
            </a:r>
            <a:r>
              <a:rPr lang="en-US" sz="2800" smtClean="0">
                <a:latin typeface="+mn-lt"/>
              </a:rPr>
              <a:t>heo pitago: BC</a:t>
            </a:r>
            <a:r>
              <a:rPr lang="en-US" sz="2800" baseline="30000" smtClean="0">
                <a:latin typeface="+mn-lt"/>
              </a:rPr>
              <a:t>2 </a:t>
            </a:r>
            <a:r>
              <a:rPr lang="en-US" sz="2800" smtClean="0">
                <a:latin typeface="+mn-lt"/>
              </a:rPr>
              <a:t>= AB</a:t>
            </a:r>
            <a:r>
              <a:rPr lang="en-US" sz="2800" baseline="30000" smtClean="0">
                <a:latin typeface="+mn-lt"/>
              </a:rPr>
              <a:t>2</a:t>
            </a:r>
            <a:r>
              <a:rPr lang="en-US" sz="2800" smtClean="0">
                <a:latin typeface="+mn-lt"/>
              </a:rPr>
              <a:t> + AC</a:t>
            </a:r>
            <a:r>
              <a:rPr lang="en-US" sz="2800" baseline="30000" smtClean="0">
                <a:latin typeface="+mn-lt"/>
              </a:rPr>
              <a:t>2 </a:t>
            </a:r>
            <a:r>
              <a:rPr lang="en-US" sz="2800" smtClean="0">
                <a:latin typeface="+mn-lt"/>
              </a:rPr>
              <a:t>= 21</a:t>
            </a:r>
            <a:r>
              <a:rPr lang="en-US" sz="2800" baseline="30000" smtClean="0">
                <a:latin typeface="+mn-lt"/>
              </a:rPr>
              <a:t>2</a:t>
            </a:r>
            <a:r>
              <a:rPr lang="en-US" sz="2800" smtClean="0">
                <a:latin typeface="+mn-lt"/>
              </a:rPr>
              <a:t> + 25</a:t>
            </a:r>
            <a:r>
              <a:rPr lang="en-US" sz="2800" baseline="30000" smtClean="0">
                <a:latin typeface="+mn-lt"/>
              </a:rPr>
              <a:t>2</a:t>
            </a:r>
            <a:endParaRPr lang="en-US" sz="2800">
              <a:latin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505479" y="3933826"/>
            <a:ext cx="19928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BC</a:t>
            </a:r>
            <a:r>
              <a:rPr lang="en-US" sz="2800" baseline="30000" smtClean="0">
                <a:latin typeface="+mn-lt"/>
              </a:rPr>
              <a:t>2 </a:t>
            </a:r>
            <a:r>
              <a:rPr lang="en-US" sz="2800" smtClean="0">
                <a:latin typeface="+mn-lt"/>
              </a:rPr>
              <a:t>= 1066</a:t>
            </a:r>
            <a:endParaRPr lang="en-US" sz="2800">
              <a:latin typeface="+mn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871607" y="3905979"/>
            <a:ext cx="2945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=&gt;BC</a:t>
            </a:r>
            <a:r>
              <a:rPr lang="en-US" sz="2800" baseline="30000" smtClean="0">
                <a:latin typeface="+mn-lt"/>
              </a:rPr>
              <a:t> </a:t>
            </a:r>
            <a:r>
              <a:rPr lang="en-US" sz="2800" smtClean="0">
                <a:latin typeface="+mn-lt"/>
                <a:sym typeface="Symbol"/>
              </a:rPr>
              <a:t></a:t>
            </a:r>
            <a:r>
              <a:rPr lang="en-US" sz="2800" smtClean="0">
                <a:latin typeface="+mn-lt"/>
              </a:rPr>
              <a:t> 32,65 cm</a:t>
            </a:r>
            <a:endParaRPr lang="en-US" sz="2800">
              <a:latin typeface="+mn-lt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22738" y="4602480"/>
            <a:ext cx="17029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Ta lại có :</a:t>
            </a:r>
            <a:endParaRPr lang="en-US" sz="2800">
              <a:latin typeface="+mn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331175" y="4593146"/>
          <a:ext cx="4538853" cy="618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1676160" imgH="228600" progId="Equation.DSMT4">
                  <p:embed/>
                </p:oleObj>
              </mc:Choice>
              <mc:Fallback>
                <p:oleObj name="Equation" r:id="rId3" imgW="167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1175" y="4593146"/>
                        <a:ext cx="4538853" cy="618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842114" y="4636906"/>
            <a:ext cx="3187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(hai góc phụ nhau)</a:t>
            </a:r>
            <a:endParaRPr lang="en-US" sz="2800">
              <a:latin typeface="+mn-lt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927861" y="5173981"/>
          <a:ext cx="5158739" cy="1135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1904760" imgH="419040" progId="Equation.DSMT4">
                  <p:embed/>
                </p:oleObj>
              </mc:Choice>
              <mc:Fallback>
                <p:oleObj name="Equation" r:id="rId5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7861" y="5173981"/>
                        <a:ext cx="5158739" cy="1135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7075599" y="5453293"/>
            <a:ext cx="3982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(BD là phân giác góc B)</a:t>
            </a:r>
            <a:endParaRPr lang="en-US" sz="280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-76184" y="6187440"/>
            <a:ext cx="13013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Tam giác BAD vuông tại A, nên: AD = AB.tanB</a:t>
            </a:r>
            <a:r>
              <a:rPr lang="en-US" sz="2800" baseline="-25000" smtClean="0">
                <a:latin typeface="+mn-lt"/>
              </a:rPr>
              <a:t>1 </a:t>
            </a:r>
            <a:r>
              <a:rPr lang="en-US" sz="2800" smtClean="0">
                <a:latin typeface="+mn-lt"/>
              </a:rPr>
              <a:t>= 21. tan25</a:t>
            </a:r>
            <a:r>
              <a:rPr lang="en-US" sz="2800" baseline="30000" smtClean="0">
                <a:latin typeface="+mn-lt"/>
              </a:rPr>
              <a:t>0 </a:t>
            </a:r>
            <a:r>
              <a:rPr lang="en-US" sz="2800" smtClean="0">
                <a:latin typeface="+mn-lt"/>
              </a:rPr>
              <a:t>= 21. 0,466 </a:t>
            </a:r>
            <a:r>
              <a:rPr lang="en-US" sz="2800" smtClean="0">
                <a:latin typeface="+mn-lt"/>
                <a:sym typeface="Symbol"/>
              </a:rPr>
              <a:t> 9,8 cm</a:t>
            </a:r>
            <a:endParaRPr lang="en-US" sz="2800">
              <a:latin typeface="+mn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479017" y="6778371"/>
            <a:ext cx="6212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=&gt; DC = AC - AD = 25 - 9,8 </a:t>
            </a:r>
            <a:r>
              <a:rPr lang="en-US" sz="2800" smtClean="0">
                <a:latin typeface="+mn-lt"/>
                <a:sym typeface="Symbol"/>
              </a:rPr>
              <a:t></a:t>
            </a:r>
            <a:r>
              <a:rPr lang="en-US" sz="2800" smtClean="0">
                <a:latin typeface="+mn-lt"/>
              </a:rPr>
              <a:t> 15,2 cm</a:t>
            </a:r>
            <a:endParaRPr lang="en-US" sz="280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96270007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7" grpId="0"/>
      <p:bldP spid="38" grpId="0"/>
      <p:bldP spid="39" grpId="0"/>
      <p:bldP spid="40" grpId="0"/>
      <p:bldP spid="41" grpId="0"/>
      <p:bldP spid="43" grpId="0"/>
      <p:bldP spid="45" grpId="0"/>
      <p:bldP spid="46" grpId="0"/>
      <p:bldP spid="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6217920" y="3992880"/>
            <a:ext cx="3982720" cy="3971734"/>
            <a:chOff x="268045" y="-17884"/>
            <a:chExt cx="1835675" cy="1933898"/>
          </a:xfr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8900000" scaled="1"/>
            <a:tileRect/>
          </a:gradFill>
        </p:grpSpPr>
        <p:sp>
          <p:nvSpPr>
            <p:cNvPr id="27" name="Freeform 26"/>
            <p:cNvSpPr/>
            <p:nvPr/>
          </p:nvSpPr>
          <p:spPr>
            <a:xfrm>
              <a:off x="318618" y="-17884"/>
              <a:ext cx="1785102" cy="1895463"/>
            </a:xfrm>
            <a:custGeom>
              <a:avLst/>
              <a:gdLst>
                <a:gd name="connsiteX0" fmla="*/ 123893 w 1785102"/>
                <a:gd name="connsiteY0" fmla="*/ 0 h 1895463"/>
                <a:gd name="connsiteX1" fmla="*/ 322013 w 1785102"/>
                <a:gd name="connsiteY1" fmla="*/ 22860 h 1895463"/>
                <a:gd name="connsiteX2" fmla="*/ 542993 w 1785102"/>
                <a:gd name="connsiteY2" fmla="*/ 68580 h 1895463"/>
                <a:gd name="connsiteX3" fmla="*/ 923993 w 1785102"/>
                <a:gd name="connsiteY3" fmla="*/ 22860 h 1895463"/>
                <a:gd name="connsiteX4" fmla="*/ 1510733 w 1785102"/>
                <a:gd name="connsiteY4" fmla="*/ 99060 h 1895463"/>
                <a:gd name="connsiteX5" fmla="*/ 1746953 w 1785102"/>
                <a:gd name="connsiteY5" fmla="*/ 15240 h 1895463"/>
                <a:gd name="connsiteX6" fmla="*/ 1701233 w 1785102"/>
                <a:gd name="connsiteY6" fmla="*/ 327660 h 1895463"/>
                <a:gd name="connsiteX7" fmla="*/ 1678373 w 1785102"/>
                <a:gd name="connsiteY7" fmla="*/ 1112520 h 1895463"/>
                <a:gd name="connsiteX8" fmla="*/ 1785053 w 1785102"/>
                <a:gd name="connsiteY8" fmla="*/ 1501140 h 1895463"/>
                <a:gd name="connsiteX9" fmla="*/ 1663133 w 1785102"/>
                <a:gd name="connsiteY9" fmla="*/ 1790700 h 1895463"/>
                <a:gd name="connsiteX10" fmla="*/ 1503113 w 1785102"/>
                <a:gd name="connsiteY10" fmla="*/ 1889760 h 1895463"/>
                <a:gd name="connsiteX11" fmla="*/ 870653 w 1785102"/>
                <a:gd name="connsiteY11" fmla="*/ 1866900 h 1895463"/>
                <a:gd name="connsiteX12" fmla="*/ 85793 w 1785102"/>
                <a:gd name="connsiteY12" fmla="*/ 1729740 h 1895463"/>
                <a:gd name="connsiteX13" fmla="*/ 17213 w 1785102"/>
                <a:gd name="connsiteY13" fmla="*/ 1744980 h 1895463"/>
                <a:gd name="connsiteX14" fmla="*/ 55313 w 1785102"/>
                <a:gd name="connsiteY14" fmla="*/ 1821180 h 1895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785102" h="1895463">
                  <a:moveTo>
                    <a:pt x="123893" y="0"/>
                  </a:moveTo>
                  <a:cubicBezTo>
                    <a:pt x="188028" y="5715"/>
                    <a:pt x="252163" y="11430"/>
                    <a:pt x="322013" y="22860"/>
                  </a:cubicBezTo>
                  <a:cubicBezTo>
                    <a:pt x="391863" y="34290"/>
                    <a:pt x="442663" y="68580"/>
                    <a:pt x="542993" y="68580"/>
                  </a:cubicBezTo>
                  <a:cubicBezTo>
                    <a:pt x="643323" y="68580"/>
                    <a:pt x="762703" y="17780"/>
                    <a:pt x="923993" y="22860"/>
                  </a:cubicBezTo>
                  <a:cubicBezTo>
                    <a:pt x="1085283" y="27940"/>
                    <a:pt x="1373573" y="100330"/>
                    <a:pt x="1510733" y="99060"/>
                  </a:cubicBezTo>
                  <a:cubicBezTo>
                    <a:pt x="1647893" y="97790"/>
                    <a:pt x="1715203" y="-22860"/>
                    <a:pt x="1746953" y="15240"/>
                  </a:cubicBezTo>
                  <a:cubicBezTo>
                    <a:pt x="1778703" y="53340"/>
                    <a:pt x="1712663" y="144780"/>
                    <a:pt x="1701233" y="327660"/>
                  </a:cubicBezTo>
                  <a:cubicBezTo>
                    <a:pt x="1689803" y="510540"/>
                    <a:pt x="1664403" y="916940"/>
                    <a:pt x="1678373" y="1112520"/>
                  </a:cubicBezTo>
                  <a:cubicBezTo>
                    <a:pt x="1692343" y="1308100"/>
                    <a:pt x="1787593" y="1388110"/>
                    <a:pt x="1785053" y="1501140"/>
                  </a:cubicBezTo>
                  <a:cubicBezTo>
                    <a:pt x="1782513" y="1614170"/>
                    <a:pt x="1710123" y="1725930"/>
                    <a:pt x="1663133" y="1790700"/>
                  </a:cubicBezTo>
                  <a:cubicBezTo>
                    <a:pt x="1616143" y="1855470"/>
                    <a:pt x="1635193" y="1877060"/>
                    <a:pt x="1503113" y="1889760"/>
                  </a:cubicBezTo>
                  <a:cubicBezTo>
                    <a:pt x="1371033" y="1902460"/>
                    <a:pt x="1106873" y="1893570"/>
                    <a:pt x="870653" y="1866900"/>
                  </a:cubicBezTo>
                  <a:cubicBezTo>
                    <a:pt x="634433" y="1840230"/>
                    <a:pt x="228033" y="1750060"/>
                    <a:pt x="85793" y="1729740"/>
                  </a:cubicBezTo>
                  <a:cubicBezTo>
                    <a:pt x="-56447" y="1709420"/>
                    <a:pt x="22293" y="1729740"/>
                    <a:pt x="17213" y="1744980"/>
                  </a:cubicBezTo>
                  <a:cubicBezTo>
                    <a:pt x="12133" y="1760220"/>
                    <a:pt x="33723" y="1790700"/>
                    <a:pt x="55313" y="1821180"/>
                  </a:cubicBezTo>
                </a:path>
              </a:pathLst>
            </a:cu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>
              <a:off x="268045" y="0"/>
              <a:ext cx="206197" cy="1916014"/>
            </a:xfrm>
            <a:custGeom>
              <a:avLst/>
              <a:gdLst>
                <a:gd name="connsiteX0" fmla="*/ 200001 w 206197"/>
                <a:gd name="connsiteY0" fmla="*/ 0 h 1916014"/>
                <a:gd name="connsiteX1" fmla="*/ 192381 w 206197"/>
                <a:gd name="connsiteY1" fmla="*/ 144780 h 1916014"/>
                <a:gd name="connsiteX2" fmla="*/ 78081 w 206197"/>
                <a:gd name="connsiteY2" fmla="*/ 411480 h 1916014"/>
                <a:gd name="connsiteX3" fmla="*/ 131421 w 206197"/>
                <a:gd name="connsiteY3" fmla="*/ 1143000 h 1916014"/>
                <a:gd name="connsiteX4" fmla="*/ 1881 w 206197"/>
                <a:gd name="connsiteY4" fmla="*/ 1722120 h 1916014"/>
                <a:gd name="connsiteX5" fmla="*/ 62841 w 206197"/>
                <a:gd name="connsiteY5" fmla="*/ 1912620 h 1916014"/>
                <a:gd name="connsiteX6" fmla="*/ 177141 w 206197"/>
                <a:gd name="connsiteY6" fmla="*/ 1836420 h 1916014"/>
                <a:gd name="connsiteX7" fmla="*/ 139041 w 206197"/>
                <a:gd name="connsiteY7" fmla="*/ 1737360 h 19160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6197" h="1916014">
                  <a:moveTo>
                    <a:pt x="200001" y="0"/>
                  </a:moveTo>
                  <a:cubicBezTo>
                    <a:pt x="206351" y="38100"/>
                    <a:pt x="212701" y="76200"/>
                    <a:pt x="192381" y="144780"/>
                  </a:cubicBezTo>
                  <a:cubicBezTo>
                    <a:pt x="172061" y="213360"/>
                    <a:pt x="88241" y="245110"/>
                    <a:pt x="78081" y="411480"/>
                  </a:cubicBezTo>
                  <a:cubicBezTo>
                    <a:pt x="67921" y="577850"/>
                    <a:pt x="144121" y="924560"/>
                    <a:pt x="131421" y="1143000"/>
                  </a:cubicBezTo>
                  <a:cubicBezTo>
                    <a:pt x="118721" y="1361440"/>
                    <a:pt x="13311" y="1593850"/>
                    <a:pt x="1881" y="1722120"/>
                  </a:cubicBezTo>
                  <a:cubicBezTo>
                    <a:pt x="-9549" y="1850390"/>
                    <a:pt x="33631" y="1893570"/>
                    <a:pt x="62841" y="1912620"/>
                  </a:cubicBezTo>
                  <a:cubicBezTo>
                    <a:pt x="92051" y="1931670"/>
                    <a:pt x="164441" y="1865630"/>
                    <a:pt x="177141" y="1836420"/>
                  </a:cubicBezTo>
                  <a:cubicBezTo>
                    <a:pt x="189841" y="1807210"/>
                    <a:pt x="164441" y="1772285"/>
                    <a:pt x="139041" y="1737360"/>
                  </a:cubicBezTo>
                </a:path>
              </a:pathLst>
            </a:cu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1" name="Picture 4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840" y="-1127760"/>
            <a:ext cx="6984576" cy="6140339"/>
          </a:xfrm>
          <a:prstGeom prst="rect">
            <a:avLst/>
          </a:prstGeom>
        </p:spPr>
      </p:pic>
      <p:sp>
        <p:nvSpPr>
          <p:cNvPr id="4" name="Bevel 3"/>
          <p:cNvSpPr/>
          <p:nvPr/>
        </p:nvSpPr>
        <p:spPr>
          <a:xfrm>
            <a:off x="3413760" y="335280"/>
            <a:ext cx="7802880" cy="2072640"/>
          </a:xfrm>
          <a:prstGeom prst="bevel">
            <a:avLst>
              <a:gd name="adj" fmla="val 6585"/>
            </a:avLst>
          </a:prstGeom>
          <a:blipFill>
            <a:blip r:embed="rId3"/>
            <a:tile tx="0" ty="0" sx="100000" sy="100000" flip="none" algn="tl"/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57600" y="679838"/>
            <a:ext cx="7680960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M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ỘT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S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Ố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H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Ệ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T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HỨC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V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Ề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C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ẠNH VÀ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G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ÓC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T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RONG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T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AM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G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IÁC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V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UÔNG</a:t>
            </a:r>
            <a:endParaRPr lang="en-US" sz="3200" b="1">
              <a:ln w="1905"/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Bookman Old Style" pitchFamily="18" charset="0"/>
            </a:endParaRPr>
          </a:p>
        </p:txBody>
      </p:sp>
      <p:sp>
        <p:nvSpPr>
          <p:cNvPr id="7" name="Vertical Scroll 6"/>
          <p:cNvSpPr/>
          <p:nvPr/>
        </p:nvSpPr>
        <p:spPr>
          <a:xfrm>
            <a:off x="487680" y="3139440"/>
            <a:ext cx="5242560" cy="4754880"/>
          </a:xfrm>
          <a:prstGeom prst="verticalScroll">
            <a:avLst>
              <a:gd name="adj" fmla="val 6865"/>
            </a:avLst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385845" y="3575495"/>
            <a:ext cx="1446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latin typeface="Magneto" pitchFamily="82" charset="0"/>
              </a:rPr>
              <a:t>HỆ THỨC</a:t>
            </a:r>
            <a:endParaRPr lang="en-US" b="1">
              <a:latin typeface="Magneto" pitchFamily="82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88216" y="3870961"/>
            <a:ext cx="4041491" cy="9787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760" b="1">
                <a:latin typeface="Vni 20 University" pitchFamily="2" charset="2"/>
              </a:rPr>
              <a:t>cgv</a:t>
            </a:r>
            <a:r>
              <a:rPr lang="en-US" sz="4480" b="1">
                <a:latin typeface="Vni 20 University" pitchFamily="2" charset="2"/>
              </a:rPr>
              <a:t>=</a:t>
            </a:r>
            <a:r>
              <a:rPr lang="en-US" sz="3840" b="1">
                <a:solidFill>
                  <a:srgbClr val="FF0000"/>
                </a:solidFill>
                <a:latin typeface="Vni 20 University" pitchFamily="2" charset="2"/>
              </a:rPr>
              <a:t>Huyeàn</a:t>
            </a:r>
            <a:r>
              <a:rPr lang="en-US" sz="4480" b="1">
                <a:latin typeface="Vni 20 University" pitchFamily="2" charset="2"/>
              </a:rPr>
              <a:t>.</a:t>
            </a:r>
            <a:r>
              <a:rPr lang="en-US" sz="3840" b="1">
                <a:solidFill>
                  <a:srgbClr val="0000FF"/>
                </a:solidFill>
                <a:latin typeface="Vni 20 University" pitchFamily="2" charset="2"/>
              </a:rPr>
              <a:t>Sin</a:t>
            </a:r>
            <a:r>
              <a:rPr lang="en-US" sz="3840" b="1">
                <a:latin typeface="Vni 20 University" pitchFamily="2" charset="2"/>
              </a:rPr>
              <a:t> goùc ñoái</a:t>
            </a:r>
            <a:endParaRPr lang="en-US" sz="3840" b="1">
              <a:latin typeface="Vni 20 University" pitchFamily="2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14127" y="4482751"/>
            <a:ext cx="3911647" cy="9787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760" b="1">
                <a:latin typeface="Vni 20 University" pitchFamily="2" charset="2"/>
              </a:rPr>
              <a:t>cgv</a:t>
            </a:r>
            <a:r>
              <a:rPr lang="en-US" sz="4480" b="1">
                <a:latin typeface="Vni 20 University" pitchFamily="2" charset="2"/>
              </a:rPr>
              <a:t>=</a:t>
            </a:r>
            <a:r>
              <a:rPr lang="en-US" sz="3840" b="1">
                <a:solidFill>
                  <a:srgbClr val="FF0000"/>
                </a:solidFill>
                <a:latin typeface="Vni 20 University" pitchFamily="2" charset="2"/>
              </a:rPr>
              <a:t>Huyeàn</a:t>
            </a:r>
            <a:r>
              <a:rPr lang="en-US" sz="4480" b="1">
                <a:latin typeface="Vni 20 University" pitchFamily="2" charset="2"/>
              </a:rPr>
              <a:t>.</a:t>
            </a:r>
            <a:r>
              <a:rPr lang="en-US" sz="3840" b="1">
                <a:solidFill>
                  <a:srgbClr val="0000FF"/>
                </a:solidFill>
                <a:latin typeface="Vni 20 University" pitchFamily="2" charset="2"/>
              </a:rPr>
              <a:t>Cos</a:t>
            </a:r>
            <a:r>
              <a:rPr lang="en-US" sz="3840" b="1">
                <a:latin typeface="Vni 20 University" pitchFamily="2" charset="2"/>
              </a:rPr>
              <a:t> goùc keà</a:t>
            </a:r>
            <a:endParaRPr lang="en-US" sz="3840" b="1">
              <a:latin typeface="Vni 20 University" pitchFamily="2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65877" y="5640991"/>
            <a:ext cx="4439036" cy="9787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760" b="1">
                <a:latin typeface="Vni 20 University" pitchFamily="2" charset="2"/>
              </a:rPr>
              <a:t>cgv</a:t>
            </a:r>
            <a:r>
              <a:rPr lang="en-US" sz="3840" b="1">
                <a:solidFill>
                  <a:schemeClr val="accent3">
                    <a:lumMod val="50000"/>
                  </a:schemeClr>
                </a:solidFill>
                <a:latin typeface="Vni 20 University" pitchFamily="2" charset="2"/>
              </a:rPr>
              <a:t>naøy</a:t>
            </a:r>
            <a:r>
              <a:rPr lang="en-US" sz="4480" b="1">
                <a:latin typeface="Vni 20 University" pitchFamily="2" charset="2"/>
              </a:rPr>
              <a:t>=</a:t>
            </a:r>
            <a:r>
              <a:rPr lang="en-US" sz="5760" b="1">
                <a:solidFill>
                  <a:srgbClr val="FF0000"/>
                </a:solidFill>
                <a:latin typeface="Vni 20 University" pitchFamily="2" charset="2"/>
              </a:rPr>
              <a:t>cvg</a:t>
            </a:r>
            <a:r>
              <a:rPr lang="en-US" sz="3840" b="1">
                <a:solidFill>
                  <a:schemeClr val="accent3">
                    <a:lumMod val="50000"/>
                  </a:schemeClr>
                </a:solidFill>
                <a:latin typeface="Vni 20 University" pitchFamily="2" charset="2"/>
              </a:rPr>
              <a:t>kia</a:t>
            </a:r>
            <a:r>
              <a:rPr lang="en-US" sz="4480" b="1">
                <a:latin typeface="Vni 20 University" pitchFamily="2" charset="2"/>
              </a:rPr>
              <a:t>.</a:t>
            </a:r>
            <a:r>
              <a:rPr lang="en-US" sz="3840" b="1">
                <a:solidFill>
                  <a:srgbClr val="0000FF"/>
                </a:solidFill>
                <a:latin typeface="Vni 20 University" pitchFamily="2" charset="2"/>
              </a:rPr>
              <a:t>tan</a:t>
            </a:r>
            <a:r>
              <a:rPr lang="en-US" sz="3840" b="1">
                <a:latin typeface="Vni 20 University" pitchFamily="2" charset="2"/>
              </a:rPr>
              <a:t>goùcñoáùi</a:t>
            </a:r>
            <a:endParaRPr lang="en-US" sz="3840" b="1">
              <a:latin typeface="Vni 20 University" pitchFamily="2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0840" y="6553201"/>
            <a:ext cx="4352474" cy="9787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760" b="1">
                <a:latin typeface="Vni 20 University" pitchFamily="2" charset="2"/>
              </a:rPr>
              <a:t>cgv</a:t>
            </a:r>
            <a:r>
              <a:rPr lang="en-US" sz="3840" b="1">
                <a:solidFill>
                  <a:schemeClr val="accent3">
                    <a:lumMod val="50000"/>
                  </a:schemeClr>
                </a:solidFill>
                <a:latin typeface="Vni 20 University" pitchFamily="2" charset="2"/>
              </a:rPr>
              <a:t>naøy</a:t>
            </a:r>
            <a:r>
              <a:rPr lang="en-US" sz="4480" b="1">
                <a:latin typeface="Vni 20 University" pitchFamily="2" charset="2"/>
              </a:rPr>
              <a:t>=</a:t>
            </a:r>
            <a:r>
              <a:rPr lang="en-US" sz="5760" b="1">
                <a:solidFill>
                  <a:srgbClr val="FF0000"/>
                </a:solidFill>
                <a:latin typeface="Vni 20 University" pitchFamily="2" charset="2"/>
              </a:rPr>
              <a:t>cgv</a:t>
            </a:r>
            <a:r>
              <a:rPr lang="en-US" sz="3840" b="1">
                <a:solidFill>
                  <a:schemeClr val="accent3">
                    <a:lumMod val="50000"/>
                  </a:schemeClr>
                </a:solidFill>
                <a:latin typeface="Vni 20 University" pitchFamily="2" charset="2"/>
              </a:rPr>
              <a:t>kia</a:t>
            </a:r>
            <a:r>
              <a:rPr lang="en-US" sz="4480" b="1">
                <a:latin typeface="Vni 20 University" pitchFamily="2" charset="2"/>
              </a:rPr>
              <a:t>.</a:t>
            </a:r>
            <a:r>
              <a:rPr lang="en-US" sz="3840" b="1">
                <a:solidFill>
                  <a:srgbClr val="0000FF"/>
                </a:solidFill>
                <a:latin typeface="Vni 20 University" pitchFamily="2" charset="2"/>
              </a:rPr>
              <a:t>Cot</a:t>
            </a:r>
            <a:r>
              <a:rPr lang="en-US" sz="3840" b="1">
                <a:latin typeface="Vni 20 University" pitchFamily="2" charset="2"/>
              </a:rPr>
              <a:t>goùckeà</a:t>
            </a:r>
            <a:endParaRPr lang="en-US" sz="3840" b="1">
              <a:latin typeface="Vni 20 University" pitchFamily="2" charset="2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975360" y="5640990"/>
            <a:ext cx="42342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984277" y="5699760"/>
            <a:ext cx="4234234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955040" y="5496436"/>
            <a:ext cx="4196080" cy="325189"/>
          </a:xfrm>
          <a:custGeom>
            <a:avLst/>
            <a:gdLst>
              <a:gd name="connsiteX0" fmla="*/ 0 w 2622550"/>
              <a:gd name="connsiteY0" fmla="*/ 184185 h 203243"/>
              <a:gd name="connsiteX1" fmla="*/ 279400 w 2622550"/>
              <a:gd name="connsiteY1" fmla="*/ 35 h 203243"/>
              <a:gd name="connsiteX2" fmla="*/ 539750 w 2622550"/>
              <a:gd name="connsiteY2" fmla="*/ 196885 h 203243"/>
              <a:gd name="connsiteX3" fmla="*/ 901700 w 2622550"/>
              <a:gd name="connsiteY3" fmla="*/ 35 h 203243"/>
              <a:gd name="connsiteX4" fmla="*/ 1193800 w 2622550"/>
              <a:gd name="connsiteY4" fmla="*/ 196885 h 203243"/>
              <a:gd name="connsiteX5" fmla="*/ 1555750 w 2622550"/>
              <a:gd name="connsiteY5" fmla="*/ 6385 h 203243"/>
              <a:gd name="connsiteX6" fmla="*/ 1822450 w 2622550"/>
              <a:gd name="connsiteY6" fmla="*/ 203235 h 203243"/>
              <a:gd name="connsiteX7" fmla="*/ 2159000 w 2622550"/>
              <a:gd name="connsiteY7" fmla="*/ 35 h 203243"/>
              <a:gd name="connsiteX8" fmla="*/ 2413000 w 2622550"/>
              <a:gd name="connsiteY8" fmla="*/ 203235 h 203243"/>
              <a:gd name="connsiteX9" fmla="*/ 2622550 w 2622550"/>
              <a:gd name="connsiteY9" fmla="*/ 6385 h 2032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22550" h="203243">
                <a:moveTo>
                  <a:pt x="0" y="184185"/>
                </a:moveTo>
                <a:cubicBezTo>
                  <a:pt x="94721" y="91051"/>
                  <a:pt x="189442" y="-2082"/>
                  <a:pt x="279400" y="35"/>
                </a:cubicBezTo>
                <a:cubicBezTo>
                  <a:pt x="369358" y="2152"/>
                  <a:pt x="436033" y="196885"/>
                  <a:pt x="539750" y="196885"/>
                </a:cubicBezTo>
                <a:cubicBezTo>
                  <a:pt x="643467" y="196885"/>
                  <a:pt x="792692" y="35"/>
                  <a:pt x="901700" y="35"/>
                </a:cubicBezTo>
                <a:cubicBezTo>
                  <a:pt x="1010708" y="35"/>
                  <a:pt x="1084792" y="195827"/>
                  <a:pt x="1193800" y="196885"/>
                </a:cubicBezTo>
                <a:cubicBezTo>
                  <a:pt x="1302808" y="197943"/>
                  <a:pt x="1450975" y="5327"/>
                  <a:pt x="1555750" y="6385"/>
                </a:cubicBezTo>
                <a:cubicBezTo>
                  <a:pt x="1660525" y="7443"/>
                  <a:pt x="1721908" y="204293"/>
                  <a:pt x="1822450" y="203235"/>
                </a:cubicBezTo>
                <a:cubicBezTo>
                  <a:pt x="1922992" y="202177"/>
                  <a:pt x="2060575" y="35"/>
                  <a:pt x="2159000" y="35"/>
                </a:cubicBezTo>
                <a:cubicBezTo>
                  <a:pt x="2257425" y="35"/>
                  <a:pt x="2335742" y="202177"/>
                  <a:pt x="2413000" y="203235"/>
                </a:cubicBezTo>
                <a:cubicBezTo>
                  <a:pt x="2490258" y="204293"/>
                  <a:pt x="2556404" y="105339"/>
                  <a:pt x="2622550" y="638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1028646" y="5496492"/>
            <a:ext cx="4196080" cy="325189"/>
          </a:xfrm>
          <a:custGeom>
            <a:avLst/>
            <a:gdLst>
              <a:gd name="connsiteX0" fmla="*/ 0 w 2622550"/>
              <a:gd name="connsiteY0" fmla="*/ 184185 h 203243"/>
              <a:gd name="connsiteX1" fmla="*/ 279400 w 2622550"/>
              <a:gd name="connsiteY1" fmla="*/ 35 h 203243"/>
              <a:gd name="connsiteX2" fmla="*/ 539750 w 2622550"/>
              <a:gd name="connsiteY2" fmla="*/ 196885 h 203243"/>
              <a:gd name="connsiteX3" fmla="*/ 901700 w 2622550"/>
              <a:gd name="connsiteY3" fmla="*/ 35 h 203243"/>
              <a:gd name="connsiteX4" fmla="*/ 1193800 w 2622550"/>
              <a:gd name="connsiteY4" fmla="*/ 196885 h 203243"/>
              <a:gd name="connsiteX5" fmla="*/ 1555750 w 2622550"/>
              <a:gd name="connsiteY5" fmla="*/ 6385 h 203243"/>
              <a:gd name="connsiteX6" fmla="*/ 1822450 w 2622550"/>
              <a:gd name="connsiteY6" fmla="*/ 203235 h 203243"/>
              <a:gd name="connsiteX7" fmla="*/ 2159000 w 2622550"/>
              <a:gd name="connsiteY7" fmla="*/ 35 h 203243"/>
              <a:gd name="connsiteX8" fmla="*/ 2413000 w 2622550"/>
              <a:gd name="connsiteY8" fmla="*/ 203235 h 203243"/>
              <a:gd name="connsiteX9" fmla="*/ 2622550 w 2622550"/>
              <a:gd name="connsiteY9" fmla="*/ 6385 h 2032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22550" h="203243">
                <a:moveTo>
                  <a:pt x="0" y="184185"/>
                </a:moveTo>
                <a:cubicBezTo>
                  <a:pt x="94721" y="91051"/>
                  <a:pt x="189442" y="-2082"/>
                  <a:pt x="279400" y="35"/>
                </a:cubicBezTo>
                <a:cubicBezTo>
                  <a:pt x="369358" y="2152"/>
                  <a:pt x="436033" y="196885"/>
                  <a:pt x="539750" y="196885"/>
                </a:cubicBezTo>
                <a:cubicBezTo>
                  <a:pt x="643467" y="196885"/>
                  <a:pt x="792692" y="35"/>
                  <a:pt x="901700" y="35"/>
                </a:cubicBezTo>
                <a:cubicBezTo>
                  <a:pt x="1010708" y="35"/>
                  <a:pt x="1084792" y="195827"/>
                  <a:pt x="1193800" y="196885"/>
                </a:cubicBezTo>
                <a:cubicBezTo>
                  <a:pt x="1302808" y="197943"/>
                  <a:pt x="1450975" y="5327"/>
                  <a:pt x="1555750" y="6385"/>
                </a:cubicBezTo>
                <a:cubicBezTo>
                  <a:pt x="1660525" y="7443"/>
                  <a:pt x="1721908" y="204293"/>
                  <a:pt x="1822450" y="203235"/>
                </a:cubicBezTo>
                <a:cubicBezTo>
                  <a:pt x="1922992" y="202177"/>
                  <a:pt x="2060575" y="35"/>
                  <a:pt x="2159000" y="35"/>
                </a:cubicBezTo>
                <a:cubicBezTo>
                  <a:pt x="2257425" y="35"/>
                  <a:pt x="2335742" y="202177"/>
                  <a:pt x="2413000" y="203235"/>
                </a:cubicBezTo>
                <a:cubicBezTo>
                  <a:pt x="2490258" y="204293"/>
                  <a:pt x="2556404" y="105339"/>
                  <a:pt x="2622550" y="6385"/>
                </a:cubicBezTo>
              </a:path>
            </a:pathLst>
          </a:cu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6990080" y="2164080"/>
            <a:ext cx="6421120" cy="1584960"/>
            <a:chOff x="4368800" y="1352550"/>
            <a:chExt cx="4013200" cy="990600"/>
          </a:xfrm>
        </p:grpSpPr>
        <p:sp>
          <p:nvSpPr>
            <p:cNvPr id="22" name="Freeform 21"/>
            <p:cNvSpPr/>
            <p:nvPr/>
          </p:nvSpPr>
          <p:spPr>
            <a:xfrm>
              <a:off x="4368800" y="1352550"/>
              <a:ext cx="4013200" cy="990600"/>
            </a:xfrm>
            <a:custGeom>
              <a:avLst/>
              <a:gdLst>
                <a:gd name="connsiteX0" fmla="*/ 0 w 4013200"/>
                <a:gd name="connsiteY0" fmla="*/ 431800 h 990600"/>
                <a:gd name="connsiteX1" fmla="*/ 63500 w 4013200"/>
                <a:gd name="connsiteY1" fmla="*/ 990600 h 990600"/>
                <a:gd name="connsiteX2" fmla="*/ 1524000 w 4013200"/>
                <a:gd name="connsiteY2" fmla="*/ 850900 h 990600"/>
                <a:gd name="connsiteX3" fmla="*/ 4013200 w 4013200"/>
                <a:gd name="connsiteY3" fmla="*/ 711200 h 990600"/>
                <a:gd name="connsiteX4" fmla="*/ 3860800 w 4013200"/>
                <a:gd name="connsiteY4" fmla="*/ 0 h 990600"/>
                <a:gd name="connsiteX5" fmla="*/ 0 w 4013200"/>
                <a:gd name="connsiteY5" fmla="*/ 431800 h 990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013200" h="990600">
                  <a:moveTo>
                    <a:pt x="0" y="431800"/>
                  </a:moveTo>
                  <a:lnTo>
                    <a:pt x="63500" y="990600"/>
                  </a:lnTo>
                  <a:lnTo>
                    <a:pt x="1524000" y="850900"/>
                  </a:lnTo>
                  <a:lnTo>
                    <a:pt x="4013200" y="711200"/>
                  </a:lnTo>
                  <a:lnTo>
                    <a:pt x="3860800" y="0"/>
                  </a:lnTo>
                  <a:lnTo>
                    <a:pt x="0" y="431800"/>
                  </a:lnTo>
                  <a:close/>
                </a:path>
              </a:pathLst>
            </a:custGeom>
            <a:blipFill>
              <a:blip r:embed="rId4"/>
              <a:tile tx="0" ty="0" sx="100000" sy="100000" flip="none" algn="tl"/>
            </a:blipFill>
            <a:ln>
              <a:solidFill>
                <a:schemeClr val="accent5">
                  <a:lumMod val="40000"/>
                  <a:lumOff val="60000"/>
                </a:schemeClr>
              </a:solidFill>
            </a:ln>
            <a:effectLst>
              <a:outerShdw blurRad="50800" dist="63500" dir="2700000" sx="101000" sy="101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 rot="21212150">
              <a:off x="5290636" y="1485643"/>
              <a:ext cx="2027999" cy="7348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40" b="1">
                  <a:latin typeface="Vni 20 University" pitchFamily="2" charset="2"/>
                </a:rPr>
                <a:t>Vaän Duïng</a:t>
              </a:r>
              <a:endParaRPr lang="en-US" sz="7040" b="1">
                <a:latin typeface="Vni 20 University" pitchFamily="2" charset="2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0363202" y="3352802"/>
            <a:ext cx="3291840" cy="4419600"/>
            <a:chOff x="6508501" y="2048123"/>
            <a:chExt cx="1377608" cy="2136799"/>
          </a:xfrm>
        </p:grpSpPr>
        <p:sp>
          <p:nvSpPr>
            <p:cNvPr id="29" name="Freeform 28"/>
            <p:cNvSpPr/>
            <p:nvPr/>
          </p:nvSpPr>
          <p:spPr>
            <a:xfrm>
              <a:off x="6508501" y="2048123"/>
              <a:ext cx="1377608" cy="2136799"/>
            </a:xfrm>
            <a:custGeom>
              <a:avLst/>
              <a:gdLst>
                <a:gd name="connsiteX0" fmla="*/ 1346449 w 1377608"/>
                <a:gd name="connsiteY0" fmla="*/ 60077 h 2136799"/>
                <a:gd name="connsiteX1" fmla="*/ 1282949 w 1377608"/>
                <a:gd name="connsiteY1" fmla="*/ 168027 h 2136799"/>
                <a:gd name="connsiteX2" fmla="*/ 971799 w 1377608"/>
                <a:gd name="connsiteY2" fmla="*/ 199777 h 2136799"/>
                <a:gd name="connsiteX3" fmla="*/ 660649 w 1377608"/>
                <a:gd name="connsiteY3" fmla="*/ 307727 h 2136799"/>
                <a:gd name="connsiteX4" fmla="*/ 406649 w 1377608"/>
                <a:gd name="connsiteY4" fmla="*/ 326777 h 2136799"/>
                <a:gd name="connsiteX5" fmla="*/ 190749 w 1377608"/>
                <a:gd name="connsiteY5" fmla="*/ 307727 h 2136799"/>
                <a:gd name="connsiteX6" fmla="*/ 82799 w 1377608"/>
                <a:gd name="connsiteY6" fmla="*/ 441077 h 2136799"/>
                <a:gd name="connsiteX7" fmla="*/ 89149 w 1377608"/>
                <a:gd name="connsiteY7" fmla="*/ 574427 h 2136799"/>
                <a:gd name="connsiteX8" fmla="*/ 249 w 1377608"/>
                <a:gd name="connsiteY8" fmla="*/ 993527 h 2136799"/>
                <a:gd name="connsiteX9" fmla="*/ 120899 w 1377608"/>
                <a:gd name="connsiteY9" fmla="*/ 1558677 h 2136799"/>
                <a:gd name="connsiteX10" fmla="*/ 95499 w 1377608"/>
                <a:gd name="connsiteY10" fmla="*/ 1958727 h 2136799"/>
                <a:gd name="connsiteX11" fmla="*/ 539999 w 1377608"/>
                <a:gd name="connsiteY11" fmla="*/ 2104777 h 2136799"/>
                <a:gd name="connsiteX12" fmla="*/ 1092449 w 1377608"/>
                <a:gd name="connsiteY12" fmla="*/ 2136527 h 2136799"/>
                <a:gd name="connsiteX13" fmla="*/ 1251199 w 1377608"/>
                <a:gd name="connsiteY13" fmla="*/ 2117477 h 2136799"/>
                <a:gd name="connsiteX14" fmla="*/ 1200399 w 1377608"/>
                <a:gd name="connsiteY14" fmla="*/ 2073027 h 2136799"/>
                <a:gd name="connsiteX15" fmla="*/ 1232149 w 1377608"/>
                <a:gd name="connsiteY15" fmla="*/ 1799977 h 2136799"/>
                <a:gd name="connsiteX16" fmla="*/ 1371849 w 1377608"/>
                <a:gd name="connsiteY16" fmla="*/ 1215777 h 2136799"/>
                <a:gd name="connsiteX17" fmla="*/ 1346449 w 1377608"/>
                <a:gd name="connsiteY17" fmla="*/ 60077 h 21367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377608" h="2136799">
                  <a:moveTo>
                    <a:pt x="1346449" y="60077"/>
                  </a:moveTo>
                  <a:cubicBezTo>
                    <a:pt x="1331632" y="-114548"/>
                    <a:pt x="1345391" y="144744"/>
                    <a:pt x="1282949" y="168027"/>
                  </a:cubicBezTo>
                  <a:cubicBezTo>
                    <a:pt x="1220507" y="191310"/>
                    <a:pt x="1075516" y="176494"/>
                    <a:pt x="971799" y="199777"/>
                  </a:cubicBezTo>
                  <a:cubicBezTo>
                    <a:pt x="868082" y="223060"/>
                    <a:pt x="754841" y="286560"/>
                    <a:pt x="660649" y="307727"/>
                  </a:cubicBezTo>
                  <a:cubicBezTo>
                    <a:pt x="566457" y="328894"/>
                    <a:pt x="484966" y="326777"/>
                    <a:pt x="406649" y="326777"/>
                  </a:cubicBezTo>
                  <a:cubicBezTo>
                    <a:pt x="328332" y="326777"/>
                    <a:pt x="244724" y="288677"/>
                    <a:pt x="190749" y="307727"/>
                  </a:cubicBezTo>
                  <a:cubicBezTo>
                    <a:pt x="136774" y="326777"/>
                    <a:pt x="99732" y="396627"/>
                    <a:pt x="82799" y="441077"/>
                  </a:cubicBezTo>
                  <a:cubicBezTo>
                    <a:pt x="65866" y="485527"/>
                    <a:pt x="102907" y="482352"/>
                    <a:pt x="89149" y="574427"/>
                  </a:cubicBezTo>
                  <a:cubicBezTo>
                    <a:pt x="75391" y="666502"/>
                    <a:pt x="-5043" y="829485"/>
                    <a:pt x="249" y="993527"/>
                  </a:cubicBezTo>
                  <a:cubicBezTo>
                    <a:pt x="5541" y="1157569"/>
                    <a:pt x="105024" y="1397810"/>
                    <a:pt x="120899" y="1558677"/>
                  </a:cubicBezTo>
                  <a:cubicBezTo>
                    <a:pt x="136774" y="1719544"/>
                    <a:pt x="25649" y="1867710"/>
                    <a:pt x="95499" y="1958727"/>
                  </a:cubicBezTo>
                  <a:cubicBezTo>
                    <a:pt x="165349" y="2049744"/>
                    <a:pt x="373841" y="2075144"/>
                    <a:pt x="539999" y="2104777"/>
                  </a:cubicBezTo>
                  <a:cubicBezTo>
                    <a:pt x="706157" y="2134410"/>
                    <a:pt x="973916" y="2134410"/>
                    <a:pt x="1092449" y="2136527"/>
                  </a:cubicBezTo>
                  <a:cubicBezTo>
                    <a:pt x="1210982" y="2138644"/>
                    <a:pt x="1233207" y="2128060"/>
                    <a:pt x="1251199" y="2117477"/>
                  </a:cubicBezTo>
                  <a:cubicBezTo>
                    <a:pt x="1269191" y="2106894"/>
                    <a:pt x="1203574" y="2125944"/>
                    <a:pt x="1200399" y="2073027"/>
                  </a:cubicBezTo>
                  <a:cubicBezTo>
                    <a:pt x="1197224" y="2020110"/>
                    <a:pt x="1203574" y="1942852"/>
                    <a:pt x="1232149" y="1799977"/>
                  </a:cubicBezTo>
                  <a:cubicBezTo>
                    <a:pt x="1260724" y="1657102"/>
                    <a:pt x="1353857" y="1502585"/>
                    <a:pt x="1371849" y="1215777"/>
                  </a:cubicBezTo>
                  <a:cubicBezTo>
                    <a:pt x="1389841" y="928969"/>
                    <a:pt x="1361266" y="234702"/>
                    <a:pt x="1346449" y="60077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 rot="1848258">
              <a:off x="7726772" y="3992645"/>
              <a:ext cx="112162" cy="16230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515717" y="4202091"/>
            <a:ext cx="3116559" cy="7817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Th1:</a:t>
            </a:r>
            <a:r>
              <a:rPr lang="en-US" sz="3840"/>
              <a:t> </a:t>
            </a:r>
            <a:r>
              <a:rPr lang="en-US" sz="4480">
                <a:latin typeface="Vni 20 University" pitchFamily="2" charset="2"/>
              </a:rPr>
              <a:t>Bieát </a:t>
            </a:r>
            <a:r>
              <a:rPr lang="en-US" sz="4480">
                <a:solidFill>
                  <a:srgbClr val="FF0000"/>
                </a:solidFill>
                <a:latin typeface="Vni 20 University" pitchFamily="2" charset="2"/>
              </a:rPr>
              <a:t>2 caïnh</a:t>
            </a:r>
            <a:endParaRPr lang="en-US" sz="448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486554" y="4909471"/>
            <a:ext cx="2547492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1. Duøng </a:t>
            </a:r>
            <a:r>
              <a:rPr lang="en-US" sz="3840">
                <a:solidFill>
                  <a:srgbClr val="0000FF"/>
                </a:solidFill>
                <a:latin typeface="Vni 20 University" pitchFamily="2" charset="2"/>
              </a:rPr>
              <a:t>Pitago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735982" y="5353495"/>
            <a:ext cx="2669320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40">
                <a:solidFill>
                  <a:srgbClr val="000099"/>
                </a:solidFill>
                <a:latin typeface="Vni 20 University" pitchFamily="2" charset="2"/>
              </a:rPr>
              <a:t>=&gt; Caïnh coøn laïi </a:t>
            </a:r>
            <a:endParaRPr lang="en-US" sz="3840">
              <a:solidFill>
                <a:srgbClr val="000099"/>
              </a:solidFill>
              <a:latin typeface="Vni 20 University" pitchFamily="2" charset="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736277" y="5807989"/>
            <a:ext cx="2146742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2</a:t>
            </a:r>
            <a:r>
              <a:rPr lang="en-US" sz="3840">
                <a:latin typeface="Vni 20 University" pitchFamily="2" charset="2"/>
              </a:rPr>
              <a:t>. Duøng </a:t>
            </a:r>
            <a:r>
              <a:rPr lang="en-US" smtClean="0">
                <a:solidFill>
                  <a:srgbClr val="FF0000"/>
                </a:solidFill>
                <a:latin typeface="+mn-lt"/>
              </a:rPr>
              <a:t>TSLG</a:t>
            </a:r>
            <a:endParaRPr lang="en-US" smtClean="0">
              <a:solidFill>
                <a:srgbClr val="FF0000"/>
              </a:solidFill>
              <a:latin typeface="Vni 20 University" pitchFamily="2" charset="2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826365" y="6250591"/>
            <a:ext cx="2258952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=&gt; </a:t>
            </a:r>
            <a:r>
              <a:rPr lang="en-US" sz="3840">
                <a:solidFill>
                  <a:srgbClr val="FF0000"/>
                </a:solidFill>
                <a:latin typeface="Vni 20 University" pitchFamily="2" charset="2"/>
              </a:rPr>
              <a:t>1 Goùc nhoïn</a:t>
            </a:r>
            <a:endParaRPr lang="en-US" sz="3840">
              <a:solidFill>
                <a:srgbClr val="FF0000"/>
              </a:solidFill>
              <a:latin typeface="Vni 20 University" pitchFamily="2" charset="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39804" y="6616351"/>
            <a:ext cx="3714478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3. Duøng </a:t>
            </a:r>
            <a:r>
              <a:rPr lang="en-US" smtClean="0">
                <a:solidFill>
                  <a:schemeClr val="accent3">
                    <a:lumMod val="50000"/>
                  </a:schemeClr>
                </a:solidFill>
                <a:latin typeface="+mn-lt"/>
              </a:rPr>
              <a:t>2 </a:t>
            </a:r>
            <a:r>
              <a:rPr lang="en-US" sz="3840">
                <a:solidFill>
                  <a:schemeClr val="accent3">
                    <a:lumMod val="50000"/>
                  </a:schemeClr>
                </a:solidFill>
                <a:latin typeface="Vni 20 University" pitchFamily="2" charset="2"/>
              </a:rPr>
              <a:t>goùc phuï nhau</a:t>
            </a:r>
          </a:p>
        </p:txBody>
      </p:sp>
      <p:sp>
        <p:nvSpPr>
          <p:cNvPr id="38" name="Rectangle 37"/>
          <p:cNvSpPr/>
          <p:nvPr/>
        </p:nvSpPr>
        <p:spPr>
          <a:xfrm>
            <a:off x="7560847" y="7104031"/>
            <a:ext cx="2258952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=&gt; </a:t>
            </a:r>
            <a:r>
              <a:rPr lang="en-US" sz="3840">
                <a:solidFill>
                  <a:schemeClr val="accent3">
                    <a:lumMod val="50000"/>
                  </a:schemeClr>
                </a:solidFill>
                <a:latin typeface="Vni 20 University" pitchFamily="2" charset="2"/>
              </a:rPr>
              <a:t>Goùc coøn laïi</a:t>
            </a:r>
            <a:endParaRPr lang="en-US" sz="3840">
              <a:solidFill>
                <a:schemeClr val="accent3">
                  <a:lumMod val="50000"/>
                </a:schemeClr>
              </a:solidFill>
              <a:latin typeface="Vni 20 University" pitchFamily="2" charset="2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966" y="3027681"/>
            <a:ext cx="640080" cy="838200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1040" y="2964881"/>
            <a:ext cx="640080" cy="83820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10552534" y="4099127"/>
            <a:ext cx="3106941" cy="7817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Th2:</a:t>
            </a:r>
            <a:r>
              <a:rPr lang="en-US" sz="3840"/>
              <a:t> </a:t>
            </a:r>
            <a:r>
              <a:rPr lang="en-US" sz="4480">
                <a:latin typeface="Vni 20 University" pitchFamily="2" charset="2"/>
              </a:rPr>
              <a:t>Bieát </a:t>
            </a:r>
            <a:r>
              <a:rPr lang="en-US" sz="4480">
                <a:solidFill>
                  <a:srgbClr val="FF0000"/>
                </a:solidFill>
                <a:latin typeface="Vni 20 University" pitchFamily="2" charset="2"/>
              </a:rPr>
              <a:t>1</a:t>
            </a:r>
            <a:r>
              <a:rPr lang="en-US" sz="4480">
                <a:solidFill>
                  <a:srgbClr val="FF0000"/>
                </a:solidFill>
                <a:latin typeface="Vni 20 University" pitchFamily="2" charset="2"/>
              </a:rPr>
              <a:t> caïnh</a:t>
            </a:r>
            <a:endParaRPr lang="en-US" sz="448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1015001" y="4669106"/>
            <a:ext cx="2182008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vaø </a:t>
            </a:r>
            <a:r>
              <a:rPr lang="en-US" sz="3840">
                <a:solidFill>
                  <a:srgbClr val="FF0000"/>
                </a:solidFill>
                <a:latin typeface="Vni 20 University" pitchFamily="2" charset="2"/>
              </a:rPr>
              <a:t>1 goùc nhoïn</a:t>
            </a:r>
            <a:endParaRPr lang="en-US" sz="448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0484342" y="5254085"/>
            <a:ext cx="3414538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1</a:t>
            </a:r>
            <a:r>
              <a:rPr lang="en-US" sz="3840">
                <a:latin typeface="Vni 20 University" pitchFamily="2" charset="2"/>
              </a:rPr>
              <a:t>. Duøng </a:t>
            </a:r>
            <a:r>
              <a:rPr lang="en-US" smtClean="0">
                <a:solidFill>
                  <a:schemeClr val="accent3">
                    <a:lumMod val="50000"/>
                  </a:schemeClr>
                </a:solidFill>
                <a:latin typeface="+mn-lt"/>
              </a:rPr>
              <a:t>2 </a:t>
            </a:r>
            <a:r>
              <a:rPr lang="en-US" sz="3840">
                <a:solidFill>
                  <a:schemeClr val="accent3">
                    <a:lumMod val="50000"/>
                  </a:schemeClr>
                </a:solidFill>
                <a:latin typeface="Vni 20 University" pitchFamily="2" charset="2"/>
              </a:rPr>
              <a:t>goùc phuï nhau</a:t>
            </a:r>
          </a:p>
        </p:txBody>
      </p:sp>
      <p:sp>
        <p:nvSpPr>
          <p:cNvPr id="45" name="Rectangle 44"/>
          <p:cNvSpPr/>
          <p:nvPr/>
        </p:nvSpPr>
        <p:spPr>
          <a:xfrm>
            <a:off x="11340367" y="5821680"/>
            <a:ext cx="2258952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=&gt; </a:t>
            </a:r>
            <a:r>
              <a:rPr lang="en-US" sz="3840">
                <a:solidFill>
                  <a:schemeClr val="accent3">
                    <a:lumMod val="50000"/>
                  </a:schemeClr>
                </a:solidFill>
                <a:latin typeface="Vni 20 University" pitchFamily="2" charset="2"/>
              </a:rPr>
              <a:t>Goùc coøn laïi</a:t>
            </a:r>
            <a:endParaRPr lang="en-US" sz="3840">
              <a:solidFill>
                <a:schemeClr val="accent3">
                  <a:lumMod val="50000"/>
                </a:schemeClr>
              </a:solidFill>
              <a:latin typeface="Vni 20 University" pitchFamily="2" charset="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607040" y="6362390"/>
            <a:ext cx="3414538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2. Duøng </a:t>
            </a:r>
            <a:r>
              <a:rPr lang="en-US" smtClean="0">
                <a:solidFill>
                  <a:srgbClr val="FF0000"/>
                </a:solidFill>
                <a:latin typeface="+mn-lt"/>
              </a:rPr>
              <a:t>TSLG</a:t>
            </a:r>
          </a:p>
          <a:p>
            <a:r>
              <a:rPr lang="en-US" sz="3840">
                <a:solidFill>
                  <a:schemeClr val="accent3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3840">
                <a:solidFill>
                  <a:schemeClr val="accent3">
                    <a:lumMod val="50000"/>
                  </a:schemeClr>
                </a:solidFill>
                <a:latin typeface="+mn-lt"/>
              </a:rPr>
              <a:t> =&gt; </a:t>
            </a:r>
            <a:r>
              <a:rPr lang="en-US" sz="3840">
                <a:solidFill>
                  <a:srgbClr val="FF0000"/>
                </a:solidFill>
                <a:latin typeface="Vni 20 University" pitchFamily="2" charset="2"/>
              </a:rPr>
              <a:t>2 caïnh</a:t>
            </a:r>
          </a:p>
        </p:txBody>
      </p:sp>
    </p:spTree>
    <p:extLst>
      <p:ext uri="{BB962C8B-B14F-4D97-AF65-F5344CB8AC3E}">
        <p14:creationId xmlns:p14="http://schemas.microsoft.com/office/powerpoint/2010/main" val="2243001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AutoShape 4"/>
          <p:cNvSpPr>
            <a:spLocks noChangeAspect="1" noChangeArrowheads="1" noTextEdit="1"/>
          </p:cNvSpPr>
          <p:nvPr/>
        </p:nvSpPr>
        <p:spPr bwMode="auto">
          <a:xfrm>
            <a:off x="5974084" y="3566164"/>
            <a:ext cx="7561582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585" tIns="65294" rIns="130585" bIns="65294"/>
          <a:lstStyle/>
          <a:p>
            <a:endParaRPr lang="vi-VN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ctrTitle"/>
          </p:nvPr>
        </p:nvSpPr>
        <p:spPr>
          <a:xfrm>
            <a:off x="193293" y="1981200"/>
            <a:ext cx="8170569" cy="2695579"/>
          </a:xfrm>
          <a:noFill/>
        </p:spPr>
        <p:txBody>
          <a:bodyPr/>
          <a:lstStyle/>
          <a:p>
            <a:pPr algn="ctr"/>
            <a:r>
              <a:rPr lang="en-US" sz="5600" u="sng" err="1"/>
              <a:t>Tiết</a:t>
            </a:r>
            <a:r>
              <a:rPr lang="en-US" sz="5600" u="sng"/>
              <a:t> </a:t>
            </a:r>
            <a:r>
              <a:rPr lang="vi-VN" sz="5600" u="sng" smtClean="0"/>
              <a:t>10</a:t>
            </a:r>
            <a:r>
              <a:rPr lang="en-US" sz="6900" smtClean="0"/>
              <a:t>: </a:t>
            </a:r>
            <a:r>
              <a:rPr lang="vi-VN" sz="7200" i="1"/>
              <a:t>Một số hệ thức về cạnh và góc trong tam giác vuông (tiết 2)</a:t>
            </a:r>
            <a:r>
              <a:rPr lang="en-US" sz="7200"/>
              <a:t/>
            </a:r>
            <a:br>
              <a:rPr lang="en-US" sz="7200"/>
            </a:br>
            <a:endParaRPr lang="en-US" sz="6900" dirty="0"/>
          </a:p>
        </p:txBody>
      </p:sp>
      <p:pic>
        <p:nvPicPr>
          <p:cNvPr id="6" name="Picture 2" descr="Hình ảnh có liên quan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172200"/>
            <a:ext cx="2983178" cy="1990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14998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525641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5E8BCDD-B480-4DC4-9233-588B37AABAA6}"/>
              </a:ext>
            </a:extLst>
          </p:cNvPr>
          <p:cNvSpPr txBox="1"/>
          <p:nvPr/>
        </p:nvSpPr>
        <p:spPr>
          <a:xfrm>
            <a:off x="381000" y="1295400"/>
            <a:ext cx="7162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CON HỌC TỐT!</a:t>
            </a:r>
          </a:p>
        </p:txBody>
      </p:sp>
    </p:spTree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66989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6217920" y="3992880"/>
            <a:ext cx="3982720" cy="3971734"/>
            <a:chOff x="268045" y="-17884"/>
            <a:chExt cx="1835675" cy="1933898"/>
          </a:xfr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8900000" scaled="1"/>
            <a:tileRect/>
          </a:gradFill>
        </p:grpSpPr>
        <p:sp>
          <p:nvSpPr>
            <p:cNvPr id="27" name="Freeform 26"/>
            <p:cNvSpPr/>
            <p:nvPr/>
          </p:nvSpPr>
          <p:spPr>
            <a:xfrm>
              <a:off x="318618" y="-17884"/>
              <a:ext cx="1785102" cy="1895463"/>
            </a:xfrm>
            <a:custGeom>
              <a:avLst/>
              <a:gdLst>
                <a:gd name="connsiteX0" fmla="*/ 123893 w 1785102"/>
                <a:gd name="connsiteY0" fmla="*/ 0 h 1895463"/>
                <a:gd name="connsiteX1" fmla="*/ 322013 w 1785102"/>
                <a:gd name="connsiteY1" fmla="*/ 22860 h 1895463"/>
                <a:gd name="connsiteX2" fmla="*/ 542993 w 1785102"/>
                <a:gd name="connsiteY2" fmla="*/ 68580 h 1895463"/>
                <a:gd name="connsiteX3" fmla="*/ 923993 w 1785102"/>
                <a:gd name="connsiteY3" fmla="*/ 22860 h 1895463"/>
                <a:gd name="connsiteX4" fmla="*/ 1510733 w 1785102"/>
                <a:gd name="connsiteY4" fmla="*/ 99060 h 1895463"/>
                <a:gd name="connsiteX5" fmla="*/ 1746953 w 1785102"/>
                <a:gd name="connsiteY5" fmla="*/ 15240 h 1895463"/>
                <a:gd name="connsiteX6" fmla="*/ 1701233 w 1785102"/>
                <a:gd name="connsiteY6" fmla="*/ 327660 h 1895463"/>
                <a:gd name="connsiteX7" fmla="*/ 1678373 w 1785102"/>
                <a:gd name="connsiteY7" fmla="*/ 1112520 h 1895463"/>
                <a:gd name="connsiteX8" fmla="*/ 1785053 w 1785102"/>
                <a:gd name="connsiteY8" fmla="*/ 1501140 h 1895463"/>
                <a:gd name="connsiteX9" fmla="*/ 1663133 w 1785102"/>
                <a:gd name="connsiteY9" fmla="*/ 1790700 h 1895463"/>
                <a:gd name="connsiteX10" fmla="*/ 1503113 w 1785102"/>
                <a:gd name="connsiteY10" fmla="*/ 1889760 h 1895463"/>
                <a:gd name="connsiteX11" fmla="*/ 870653 w 1785102"/>
                <a:gd name="connsiteY11" fmla="*/ 1866900 h 1895463"/>
                <a:gd name="connsiteX12" fmla="*/ 85793 w 1785102"/>
                <a:gd name="connsiteY12" fmla="*/ 1729740 h 1895463"/>
                <a:gd name="connsiteX13" fmla="*/ 17213 w 1785102"/>
                <a:gd name="connsiteY13" fmla="*/ 1744980 h 1895463"/>
                <a:gd name="connsiteX14" fmla="*/ 55313 w 1785102"/>
                <a:gd name="connsiteY14" fmla="*/ 1821180 h 1895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785102" h="1895463">
                  <a:moveTo>
                    <a:pt x="123893" y="0"/>
                  </a:moveTo>
                  <a:cubicBezTo>
                    <a:pt x="188028" y="5715"/>
                    <a:pt x="252163" y="11430"/>
                    <a:pt x="322013" y="22860"/>
                  </a:cubicBezTo>
                  <a:cubicBezTo>
                    <a:pt x="391863" y="34290"/>
                    <a:pt x="442663" y="68580"/>
                    <a:pt x="542993" y="68580"/>
                  </a:cubicBezTo>
                  <a:cubicBezTo>
                    <a:pt x="643323" y="68580"/>
                    <a:pt x="762703" y="17780"/>
                    <a:pt x="923993" y="22860"/>
                  </a:cubicBezTo>
                  <a:cubicBezTo>
                    <a:pt x="1085283" y="27940"/>
                    <a:pt x="1373573" y="100330"/>
                    <a:pt x="1510733" y="99060"/>
                  </a:cubicBezTo>
                  <a:cubicBezTo>
                    <a:pt x="1647893" y="97790"/>
                    <a:pt x="1715203" y="-22860"/>
                    <a:pt x="1746953" y="15240"/>
                  </a:cubicBezTo>
                  <a:cubicBezTo>
                    <a:pt x="1778703" y="53340"/>
                    <a:pt x="1712663" y="144780"/>
                    <a:pt x="1701233" y="327660"/>
                  </a:cubicBezTo>
                  <a:cubicBezTo>
                    <a:pt x="1689803" y="510540"/>
                    <a:pt x="1664403" y="916940"/>
                    <a:pt x="1678373" y="1112520"/>
                  </a:cubicBezTo>
                  <a:cubicBezTo>
                    <a:pt x="1692343" y="1308100"/>
                    <a:pt x="1787593" y="1388110"/>
                    <a:pt x="1785053" y="1501140"/>
                  </a:cubicBezTo>
                  <a:cubicBezTo>
                    <a:pt x="1782513" y="1614170"/>
                    <a:pt x="1710123" y="1725930"/>
                    <a:pt x="1663133" y="1790700"/>
                  </a:cubicBezTo>
                  <a:cubicBezTo>
                    <a:pt x="1616143" y="1855470"/>
                    <a:pt x="1635193" y="1877060"/>
                    <a:pt x="1503113" y="1889760"/>
                  </a:cubicBezTo>
                  <a:cubicBezTo>
                    <a:pt x="1371033" y="1902460"/>
                    <a:pt x="1106873" y="1893570"/>
                    <a:pt x="870653" y="1866900"/>
                  </a:cubicBezTo>
                  <a:cubicBezTo>
                    <a:pt x="634433" y="1840230"/>
                    <a:pt x="228033" y="1750060"/>
                    <a:pt x="85793" y="1729740"/>
                  </a:cubicBezTo>
                  <a:cubicBezTo>
                    <a:pt x="-56447" y="1709420"/>
                    <a:pt x="22293" y="1729740"/>
                    <a:pt x="17213" y="1744980"/>
                  </a:cubicBezTo>
                  <a:cubicBezTo>
                    <a:pt x="12133" y="1760220"/>
                    <a:pt x="33723" y="1790700"/>
                    <a:pt x="55313" y="1821180"/>
                  </a:cubicBezTo>
                </a:path>
              </a:pathLst>
            </a:cu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>
              <a:off x="268045" y="0"/>
              <a:ext cx="206197" cy="1916014"/>
            </a:xfrm>
            <a:custGeom>
              <a:avLst/>
              <a:gdLst>
                <a:gd name="connsiteX0" fmla="*/ 200001 w 206197"/>
                <a:gd name="connsiteY0" fmla="*/ 0 h 1916014"/>
                <a:gd name="connsiteX1" fmla="*/ 192381 w 206197"/>
                <a:gd name="connsiteY1" fmla="*/ 144780 h 1916014"/>
                <a:gd name="connsiteX2" fmla="*/ 78081 w 206197"/>
                <a:gd name="connsiteY2" fmla="*/ 411480 h 1916014"/>
                <a:gd name="connsiteX3" fmla="*/ 131421 w 206197"/>
                <a:gd name="connsiteY3" fmla="*/ 1143000 h 1916014"/>
                <a:gd name="connsiteX4" fmla="*/ 1881 w 206197"/>
                <a:gd name="connsiteY4" fmla="*/ 1722120 h 1916014"/>
                <a:gd name="connsiteX5" fmla="*/ 62841 w 206197"/>
                <a:gd name="connsiteY5" fmla="*/ 1912620 h 1916014"/>
                <a:gd name="connsiteX6" fmla="*/ 177141 w 206197"/>
                <a:gd name="connsiteY6" fmla="*/ 1836420 h 1916014"/>
                <a:gd name="connsiteX7" fmla="*/ 139041 w 206197"/>
                <a:gd name="connsiteY7" fmla="*/ 1737360 h 19160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6197" h="1916014">
                  <a:moveTo>
                    <a:pt x="200001" y="0"/>
                  </a:moveTo>
                  <a:cubicBezTo>
                    <a:pt x="206351" y="38100"/>
                    <a:pt x="212701" y="76200"/>
                    <a:pt x="192381" y="144780"/>
                  </a:cubicBezTo>
                  <a:cubicBezTo>
                    <a:pt x="172061" y="213360"/>
                    <a:pt x="88241" y="245110"/>
                    <a:pt x="78081" y="411480"/>
                  </a:cubicBezTo>
                  <a:cubicBezTo>
                    <a:pt x="67921" y="577850"/>
                    <a:pt x="144121" y="924560"/>
                    <a:pt x="131421" y="1143000"/>
                  </a:cubicBezTo>
                  <a:cubicBezTo>
                    <a:pt x="118721" y="1361440"/>
                    <a:pt x="13311" y="1593850"/>
                    <a:pt x="1881" y="1722120"/>
                  </a:cubicBezTo>
                  <a:cubicBezTo>
                    <a:pt x="-9549" y="1850390"/>
                    <a:pt x="33631" y="1893570"/>
                    <a:pt x="62841" y="1912620"/>
                  </a:cubicBezTo>
                  <a:cubicBezTo>
                    <a:pt x="92051" y="1931670"/>
                    <a:pt x="164441" y="1865630"/>
                    <a:pt x="177141" y="1836420"/>
                  </a:cubicBezTo>
                  <a:cubicBezTo>
                    <a:pt x="189841" y="1807210"/>
                    <a:pt x="164441" y="1772285"/>
                    <a:pt x="139041" y="1737360"/>
                  </a:cubicBezTo>
                </a:path>
              </a:pathLst>
            </a:cu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1" name="Picture 4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840" y="-1127760"/>
            <a:ext cx="6984576" cy="6140339"/>
          </a:xfrm>
          <a:prstGeom prst="rect">
            <a:avLst/>
          </a:prstGeom>
        </p:spPr>
      </p:pic>
      <p:sp>
        <p:nvSpPr>
          <p:cNvPr id="4" name="Bevel 3"/>
          <p:cNvSpPr/>
          <p:nvPr/>
        </p:nvSpPr>
        <p:spPr>
          <a:xfrm>
            <a:off x="3413760" y="335280"/>
            <a:ext cx="7802880" cy="2072640"/>
          </a:xfrm>
          <a:prstGeom prst="bevel">
            <a:avLst>
              <a:gd name="adj" fmla="val 6585"/>
            </a:avLst>
          </a:prstGeom>
          <a:blipFill>
            <a:blip r:embed="rId3"/>
            <a:tile tx="0" ty="0" sx="100000" sy="100000" flip="none" algn="tl"/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57600" y="679838"/>
            <a:ext cx="7680960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M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ỘT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S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Ố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H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Ệ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T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HỨC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V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Ề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C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ẠNH VÀ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G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ÓC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T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RONG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T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AM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G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IÁC </a:t>
            </a:r>
            <a:r>
              <a:rPr lang="en-US" sz="384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V</a:t>
            </a:r>
            <a:r>
              <a:rPr lang="en-US" sz="3200" b="1">
                <a:ln w="1905"/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Bookman Old Style" pitchFamily="18" charset="0"/>
              </a:rPr>
              <a:t>UÔNG</a:t>
            </a:r>
            <a:endParaRPr lang="en-US" sz="3200" b="1">
              <a:ln w="1905"/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Bookman Old Style" pitchFamily="18" charset="0"/>
            </a:endParaRPr>
          </a:p>
        </p:txBody>
      </p:sp>
      <p:sp>
        <p:nvSpPr>
          <p:cNvPr id="7" name="Vertical Scroll 6"/>
          <p:cNvSpPr/>
          <p:nvPr/>
        </p:nvSpPr>
        <p:spPr>
          <a:xfrm>
            <a:off x="487680" y="2948240"/>
            <a:ext cx="5242560" cy="4754880"/>
          </a:xfrm>
          <a:prstGeom prst="verticalScroll">
            <a:avLst>
              <a:gd name="adj" fmla="val 6865"/>
            </a:avLst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385845" y="3384295"/>
            <a:ext cx="1446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latin typeface="Magneto" pitchFamily="82" charset="0"/>
              </a:rPr>
              <a:t>HỆ THỨC</a:t>
            </a:r>
            <a:endParaRPr lang="en-US" b="1">
              <a:latin typeface="Magneto" pitchFamily="82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88216" y="3679761"/>
            <a:ext cx="4041491" cy="9787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760" b="1">
                <a:latin typeface="Vni 20 University" pitchFamily="2" charset="2"/>
              </a:rPr>
              <a:t>cgv</a:t>
            </a:r>
            <a:r>
              <a:rPr lang="en-US" sz="4480" b="1">
                <a:latin typeface="Vni 20 University" pitchFamily="2" charset="2"/>
              </a:rPr>
              <a:t>=</a:t>
            </a:r>
            <a:r>
              <a:rPr lang="en-US" sz="3840" b="1">
                <a:solidFill>
                  <a:srgbClr val="FF0000"/>
                </a:solidFill>
                <a:latin typeface="Vni 20 University" pitchFamily="2" charset="2"/>
              </a:rPr>
              <a:t>Huyeàn</a:t>
            </a:r>
            <a:r>
              <a:rPr lang="en-US" sz="4480" b="1">
                <a:latin typeface="Vni 20 University" pitchFamily="2" charset="2"/>
              </a:rPr>
              <a:t>.</a:t>
            </a:r>
            <a:r>
              <a:rPr lang="en-US" sz="3840" b="1">
                <a:solidFill>
                  <a:srgbClr val="0000FF"/>
                </a:solidFill>
                <a:latin typeface="Vni 20 University" pitchFamily="2" charset="2"/>
              </a:rPr>
              <a:t>Sin</a:t>
            </a:r>
            <a:r>
              <a:rPr lang="en-US" sz="3840" b="1">
                <a:latin typeface="Vni 20 University" pitchFamily="2" charset="2"/>
              </a:rPr>
              <a:t> goùc ñoái</a:t>
            </a:r>
            <a:endParaRPr lang="en-US" sz="3840" b="1">
              <a:latin typeface="Vni 20 University" pitchFamily="2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14127" y="4291551"/>
            <a:ext cx="3911647" cy="9787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760" b="1">
                <a:latin typeface="Vni 20 University" pitchFamily="2" charset="2"/>
              </a:rPr>
              <a:t>cgv</a:t>
            </a:r>
            <a:r>
              <a:rPr lang="en-US" sz="4480" b="1">
                <a:latin typeface="Vni 20 University" pitchFamily="2" charset="2"/>
              </a:rPr>
              <a:t>=</a:t>
            </a:r>
            <a:r>
              <a:rPr lang="en-US" sz="3840" b="1">
                <a:solidFill>
                  <a:srgbClr val="FF0000"/>
                </a:solidFill>
                <a:latin typeface="Vni 20 University" pitchFamily="2" charset="2"/>
              </a:rPr>
              <a:t>Huyeàn</a:t>
            </a:r>
            <a:r>
              <a:rPr lang="en-US" sz="4480" b="1">
                <a:latin typeface="Vni 20 University" pitchFamily="2" charset="2"/>
              </a:rPr>
              <a:t>.</a:t>
            </a:r>
            <a:r>
              <a:rPr lang="en-US" sz="3840" b="1">
                <a:solidFill>
                  <a:srgbClr val="0000FF"/>
                </a:solidFill>
                <a:latin typeface="Vni 20 University" pitchFamily="2" charset="2"/>
              </a:rPr>
              <a:t>Cos</a:t>
            </a:r>
            <a:r>
              <a:rPr lang="en-US" sz="3840" b="1">
                <a:latin typeface="Vni 20 University" pitchFamily="2" charset="2"/>
              </a:rPr>
              <a:t> goùc keà</a:t>
            </a:r>
            <a:endParaRPr lang="en-US" sz="3840" b="1">
              <a:latin typeface="Vni 20 University" pitchFamily="2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65877" y="5449791"/>
            <a:ext cx="4439036" cy="9787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760" b="1">
                <a:latin typeface="Vni 20 University" pitchFamily="2" charset="2"/>
              </a:rPr>
              <a:t>cgv</a:t>
            </a:r>
            <a:r>
              <a:rPr lang="en-US" sz="3840" b="1">
                <a:solidFill>
                  <a:schemeClr val="accent3">
                    <a:lumMod val="50000"/>
                  </a:schemeClr>
                </a:solidFill>
                <a:latin typeface="Vni 20 University" pitchFamily="2" charset="2"/>
              </a:rPr>
              <a:t>naøy</a:t>
            </a:r>
            <a:r>
              <a:rPr lang="en-US" sz="4480" b="1">
                <a:latin typeface="Vni 20 University" pitchFamily="2" charset="2"/>
              </a:rPr>
              <a:t>=</a:t>
            </a:r>
            <a:r>
              <a:rPr lang="en-US" sz="5760" b="1">
                <a:solidFill>
                  <a:srgbClr val="FF0000"/>
                </a:solidFill>
                <a:latin typeface="Vni 20 University" pitchFamily="2" charset="2"/>
              </a:rPr>
              <a:t>cvg</a:t>
            </a:r>
            <a:r>
              <a:rPr lang="en-US" sz="3840" b="1">
                <a:solidFill>
                  <a:schemeClr val="accent3">
                    <a:lumMod val="50000"/>
                  </a:schemeClr>
                </a:solidFill>
                <a:latin typeface="Vni 20 University" pitchFamily="2" charset="2"/>
              </a:rPr>
              <a:t>kia</a:t>
            </a:r>
            <a:r>
              <a:rPr lang="en-US" sz="4480" b="1">
                <a:latin typeface="Vni 20 University" pitchFamily="2" charset="2"/>
              </a:rPr>
              <a:t>.</a:t>
            </a:r>
            <a:r>
              <a:rPr lang="en-US" sz="3840" b="1">
                <a:solidFill>
                  <a:srgbClr val="0000FF"/>
                </a:solidFill>
                <a:latin typeface="Vni 20 University" pitchFamily="2" charset="2"/>
              </a:rPr>
              <a:t>tan</a:t>
            </a:r>
            <a:r>
              <a:rPr lang="en-US" sz="3840" b="1">
                <a:latin typeface="Vni 20 University" pitchFamily="2" charset="2"/>
              </a:rPr>
              <a:t>goùcñoáùi</a:t>
            </a:r>
            <a:endParaRPr lang="en-US" sz="3840" b="1">
              <a:latin typeface="Vni 20 University" pitchFamily="2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0840" y="6362001"/>
            <a:ext cx="4352474" cy="9787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760" b="1">
                <a:latin typeface="Vni 20 University" pitchFamily="2" charset="2"/>
              </a:rPr>
              <a:t>cgv</a:t>
            </a:r>
            <a:r>
              <a:rPr lang="en-US" sz="3840" b="1">
                <a:solidFill>
                  <a:schemeClr val="accent3">
                    <a:lumMod val="50000"/>
                  </a:schemeClr>
                </a:solidFill>
                <a:latin typeface="Vni 20 University" pitchFamily="2" charset="2"/>
              </a:rPr>
              <a:t>naøy</a:t>
            </a:r>
            <a:r>
              <a:rPr lang="en-US" sz="4480" b="1">
                <a:latin typeface="Vni 20 University" pitchFamily="2" charset="2"/>
              </a:rPr>
              <a:t>=</a:t>
            </a:r>
            <a:r>
              <a:rPr lang="en-US" sz="5760" b="1">
                <a:solidFill>
                  <a:srgbClr val="FF0000"/>
                </a:solidFill>
                <a:latin typeface="Vni 20 University" pitchFamily="2" charset="2"/>
              </a:rPr>
              <a:t>cgv</a:t>
            </a:r>
            <a:r>
              <a:rPr lang="en-US" sz="3840" b="1">
                <a:solidFill>
                  <a:schemeClr val="accent3">
                    <a:lumMod val="50000"/>
                  </a:schemeClr>
                </a:solidFill>
                <a:latin typeface="Vni 20 University" pitchFamily="2" charset="2"/>
              </a:rPr>
              <a:t>kia</a:t>
            </a:r>
            <a:r>
              <a:rPr lang="en-US" sz="4480" b="1">
                <a:latin typeface="Vni 20 University" pitchFamily="2" charset="2"/>
              </a:rPr>
              <a:t>.</a:t>
            </a:r>
            <a:r>
              <a:rPr lang="en-US" sz="3840" b="1">
                <a:solidFill>
                  <a:srgbClr val="0000FF"/>
                </a:solidFill>
                <a:latin typeface="Vni 20 University" pitchFamily="2" charset="2"/>
              </a:rPr>
              <a:t>Cot</a:t>
            </a:r>
            <a:r>
              <a:rPr lang="en-US" sz="3840" b="1">
                <a:latin typeface="Vni 20 University" pitchFamily="2" charset="2"/>
              </a:rPr>
              <a:t>goùckeà</a:t>
            </a:r>
            <a:endParaRPr lang="en-US" sz="3840" b="1">
              <a:latin typeface="Vni 20 University" pitchFamily="2" charset="2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975360" y="5449790"/>
            <a:ext cx="42342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984277" y="5508560"/>
            <a:ext cx="4234234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955040" y="5305236"/>
            <a:ext cx="4196080" cy="325189"/>
          </a:xfrm>
          <a:custGeom>
            <a:avLst/>
            <a:gdLst>
              <a:gd name="connsiteX0" fmla="*/ 0 w 2622550"/>
              <a:gd name="connsiteY0" fmla="*/ 184185 h 203243"/>
              <a:gd name="connsiteX1" fmla="*/ 279400 w 2622550"/>
              <a:gd name="connsiteY1" fmla="*/ 35 h 203243"/>
              <a:gd name="connsiteX2" fmla="*/ 539750 w 2622550"/>
              <a:gd name="connsiteY2" fmla="*/ 196885 h 203243"/>
              <a:gd name="connsiteX3" fmla="*/ 901700 w 2622550"/>
              <a:gd name="connsiteY3" fmla="*/ 35 h 203243"/>
              <a:gd name="connsiteX4" fmla="*/ 1193800 w 2622550"/>
              <a:gd name="connsiteY4" fmla="*/ 196885 h 203243"/>
              <a:gd name="connsiteX5" fmla="*/ 1555750 w 2622550"/>
              <a:gd name="connsiteY5" fmla="*/ 6385 h 203243"/>
              <a:gd name="connsiteX6" fmla="*/ 1822450 w 2622550"/>
              <a:gd name="connsiteY6" fmla="*/ 203235 h 203243"/>
              <a:gd name="connsiteX7" fmla="*/ 2159000 w 2622550"/>
              <a:gd name="connsiteY7" fmla="*/ 35 h 203243"/>
              <a:gd name="connsiteX8" fmla="*/ 2413000 w 2622550"/>
              <a:gd name="connsiteY8" fmla="*/ 203235 h 203243"/>
              <a:gd name="connsiteX9" fmla="*/ 2622550 w 2622550"/>
              <a:gd name="connsiteY9" fmla="*/ 6385 h 2032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22550" h="203243">
                <a:moveTo>
                  <a:pt x="0" y="184185"/>
                </a:moveTo>
                <a:cubicBezTo>
                  <a:pt x="94721" y="91051"/>
                  <a:pt x="189442" y="-2082"/>
                  <a:pt x="279400" y="35"/>
                </a:cubicBezTo>
                <a:cubicBezTo>
                  <a:pt x="369358" y="2152"/>
                  <a:pt x="436033" y="196885"/>
                  <a:pt x="539750" y="196885"/>
                </a:cubicBezTo>
                <a:cubicBezTo>
                  <a:pt x="643467" y="196885"/>
                  <a:pt x="792692" y="35"/>
                  <a:pt x="901700" y="35"/>
                </a:cubicBezTo>
                <a:cubicBezTo>
                  <a:pt x="1010708" y="35"/>
                  <a:pt x="1084792" y="195827"/>
                  <a:pt x="1193800" y="196885"/>
                </a:cubicBezTo>
                <a:cubicBezTo>
                  <a:pt x="1302808" y="197943"/>
                  <a:pt x="1450975" y="5327"/>
                  <a:pt x="1555750" y="6385"/>
                </a:cubicBezTo>
                <a:cubicBezTo>
                  <a:pt x="1660525" y="7443"/>
                  <a:pt x="1721908" y="204293"/>
                  <a:pt x="1822450" y="203235"/>
                </a:cubicBezTo>
                <a:cubicBezTo>
                  <a:pt x="1922992" y="202177"/>
                  <a:pt x="2060575" y="35"/>
                  <a:pt x="2159000" y="35"/>
                </a:cubicBezTo>
                <a:cubicBezTo>
                  <a:pt x="2257425" y="35"/>
                  <a:pt x="2335742" y="202177"/>
                  <a:pt x="2413000" y="203235"/>
                </a:cubicBezTo>
                <a:cubicBezTo>
                  <a:pt x="2490258" y="204293"/>
                  <a:pt x="2556404" y="105339"/>
                  <a:pt x="2622550" y="638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1028646" y="5305292"/>
            <a:ext cx="4196080" cy="325189"/>
          </a:xfrm>
          <a:custGeom>
            <a:avLst/>
            <a:gdLst>
              <a:gd name="connsiteX0" fmla="*/ 0 w 2622550"/>
              <a:gd name="connsiteY0" fmla="*/ 184185 h 203243"/>
              <a:gd name="connsiteX1" fmla="*/ 279400 w 2622550"/>
              <a:gd name="connsiteY1" fmla="*/ 35 h 203243"/>
              <a:gd name="connsiteX2" fmla="*/ 539750 w 2622550"/>
              <a:gd name="connsiteY2" fmla="*/ 196885 h 203243"/>
              <a:gd name="connsiteX3" fmla="*/ 901700 w 2622550"/>
              <a:gd name="connsiteY3" fmla="*/ 35 h 203243"/>
              <a:gd name="connsiteX4" fmla="*/ 1193800 w 2622550"/>
              <a:gd name="connsiteY4" fmla="*/ 196885 h 203243"/>
              <a:gd name="connsiteX5" fmla="*/ 1555750 w 2622550"/>
              <a:gd name="connsiteY5" fmla="*/ 6385 h 203243"/>
              <a:gd name="connsiteX6" fmla="*/ 1822450 w 2622550"/>
              <a:gd name="connsiteY6" fmla="*/ 203235 h 203243"/>
              <a:gd name="connsiteX7" fmla="*/ 2159000 w 2622550"/>
              <a:gd name="connsiteY7" fmla="*/ 35 h 203243"/>
              <a:gd name="connsiteX8" fmla="*/ 2413000 w 2622550"/>
              <a:gd name="connsiteY8" fmla="*/ 203235 h 203243"/>
              <a:gd name="connsiteX9" fmla="*/ 2622550 w 2622550"/>
              <a:gd name="connsiteY9" fmla="*/ 6385 h 2032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22550" h="203243">
                <a:moveTo>
                  <a:pt x="0" y="184185"/>
                </a:moveTo>
                <a:cubicBezTo>
                  <a:pt x="94721" y="91051"/>
                  <a:pt x="189442" y="-2082"/>
                  <a:pt x="279400" y="35"/>
                </a:cubicBezTo>
                <a:cubicBezTo>
                  <a:pt x="369358" y="2152"/>
                  <a:pt x="436033" y="196885"/>
                  <a:pt x="539750" y="196885"/>
                </a:cubicBezTo>
                <a:cubicBezTo>
                  <a:pt x="643467" y="196885"/>
                  <a:pt x="792692" y="35"/>
                  <a:pt x="901700" y="35"/>
                </a:cubicBezTo>
                <a:cubicBezTo>
                  <a:pt x="1010708" y="35"/>
                  <a:pt x="1084792" y="195827"/>
                  <a:pt x="1193800" y="196885"/>
                </a:cubicBezTo>
                <a:cubicBezTo>
                  <a:pt x="1302808" y="197943"/>
                  <a:pt x="1450975" y="5327"/>
                  <a:pt x="1555750" y="6385"/>
                </a:cubicBezTo>
                <a:cubicBezTo>
                  <a:pt x="1660525" y="7443"/>
                  <a:pt x="1721908" y="204293"/>
                  <a:pt x="1822450" y="203235"/>
                </a:cubicBezTo>
                <a:cubicBezTo>
                  <a:pt x="1922992" y="202177"/>
                  <a:pt x="2060575" y="35"/>
                  <a:pt x="2159000" y="35"/>
                </a:cubicBezTo>
                <a:cubicBezTo>
                  <a:pt x="2257425" y="35"/>
                  <a:pt x="2335742" y="202177"/>
                  <a:pt x="2413000" y="203235"/>
                </a:cubicBezTo>
                <a:cubicBezTo>
                  <a:pt x="2490258" y="204293"/>
                  <a:pt x="2556404" y="105339"/>
                  <a:pt x="2622550" y="6385"/>
                </a:cubicBezTo>
              </a:path>
            </a:pathLst>
          </a:cu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6990080" y="2164080"/>
            <a:ext cx="6421120" cy="1584960"/>
            <a:chOff x="4368800" y="1352550"/>
            <a:chExt cx="4013200" cy="990600"/>
          </a:xfrm>
        </p:grpSpPr>
        <p:sp>
          <p:nvSpPr>
            <p:cNvPr id="22" name="Freeform 21"/>
            <p:cNvSpPr/>
            <p:nvPr/>
          </p:nvSpPr>
          <p:spPr>
            <a:xfrm>
              <a:off x="4368800" y="1352550"/>
              <a:ext cx="4013200" cy="990600"/>
            </a:xfrm>
            <a:custGeom>
              <a:avLst/>
              <a:gdLst>
                <a:gd name="connsiteX0" fmla="*/ 0 w 4013200"/>
                <a:gd name="connsiteY0" fmla="*/ 431800 h 990600"/>
                <a:gd name="connsiteX1" fmla="*/ 63500 w 4013200"/>
                <a:gd name="connsiteY1" fmla="*/ 990600 h 990600"/>
                <a:gd name="connsiteX2" fmla="*/ 1524000 w 4013200"/>
                <a:gd name="connsiteY2" fmla="*/ 850900 h 990600"/>
                <a:gd name="connsiteX3" fmla="*/ 4013200 w 4013200"/>
                <a:gd name="connsiteY3" fmla="*/ 711200 h 990600"/>
                <a:gd name="connsiteX4" fmla="*/ 3860800 w 4013200"/>
                <a:gd name="connsiteY4" fmla="*/ 0 h 990600"/>
                <a:gd name="connsiteX5" fmla="*/ 0 w 4013200"/>
                <a:gd name="connsiteY5" fmla="*/ 431800 h 990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013200" h="990600">
                  <a:moveTo>
                    <a:pt x="0" y="431800"/>
                  </a:moveTo>
                  <a:lnTo>
                    <a:pt x="63500" y="990600"/>
                  </a:lnTo>
                  <a:lnTo>
                    <a:pt x="1524000" y="850900"/>
                  </a:lnTo>
                  <a:lnTo>
                    <a:pt x="4013200" y="711200"/>
                  </a:lnTo>
                  <a:lnTo>
                    <a:pt x="3860800" y="0"/>
                  </a:lnTo>
                  <a:lnTo>
                    <a:pt x="0" y="431800"/>
                  </a:lnTo>
                  <a:close/>
                </a:path>
              </a:pathLst>
            </a:custGeom>
            <a:blipFill>
              <a:blip r:embed="rId4"/>
              <a:tile tx="0" ty="0" sx="100000" sy="100000" flip="none" algn="tl"/>
            </a:blipFill>
            <a:ln>
              <a:solidFill>
                <a:schemeClr val="accent5">
                  <a:lumMod val="40000"/>
                  <a:lumOff val="60000"/>
                </a:schemeClr>
              </a:solidFill>
            </a:ln>
            <a:effectLst>
              <a:outerShdw blurRad="50800" dist="63500" dir="2700000" sx="101000" sy="101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 rot="21212150">
              <a:off x="5290636" y="1485643"/>
              <a:ext cx="2027999" cy="7348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40" b="1">
                  <a:latin typeface="Vni 20 University" pitchFamily="2" charset="2"/>
                </a:rPr>
                <a:t>Vaän Duïng</a:t>
              </a:r>
              <a:endParaRPr lang="en-US" sz="7040" b="1">
                <a:latin typeface="Vni 20 University" pitchFamily="2" charset="2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0363202" y="3352802"/>
            <a:ext cx="3291840" cy="4419600"/>
            <a:chOff x="6508501" y="2048123"/>
            <a:chExt cx="1377608" cy="2136799"/>
          </a:xfrm>
        </p:grpSpPr>
        <p:sp>
          <p:nvSpPr>
            <p:cNvPr id="29" name="Freeform 28"/>
            <p:cNvSpPr/>
            <p:nvPr/>
          </p:nvSpPr>
          <p:spPr>
            <a:xfrm>
              <a:off x="6508501" y="2048123"/>
              <a:ext cx="1377608" cy="2136799"/>
            </a:xfrm>
            <a:custGeom>
              <a:avLst/>
              <a:gdLst>
                <a:gd name="connsiteX0" fmla="*/ 1346449 w 1377608"/>
                <a:gd name="connsiteY0" fmla="*/ 60077 h 2136799"/>
                <a:gd name="connsiteX1" fmla="*/ 1282949 w 1377608"/>
                <a:gd name="connsiteY1" fmla="*/ 168027 h 2136799"/>
                <a:gd name="connsiteX2" fmla="*/ 971799 w 1377608"/>
                <a:gd name="connsiteY2" fmla="*/ 199777 h 2136799"/>
                <a:gd name="connsiteX3" fmla="*/ 660649 w 1377608"/>
                <a:gd name="connsiteY3" fmla="*/ 307727 h 2136799"/>
                <a:gd name="connsiteX4" fmla="*/ 406649 w 1377608"/>
                <a:gd name="connsiteY4" fmla="*/ 326777 h 2136799"/>
                <a:gd name="connsiteX5" fmla="*/ 190749 w 1377608"/>
                <a:gd name="connsiteY5" fmla="*/ 307727 h 2136799"/>
                <a:gd name="connsiteX6" fmla="*/ 82799 w 1377608"/>
                <a:gd name="connsiteY6" fmla="*/ 441077 h 2136799"/>
                <a:gd name="connsiteX7" fmla="*/ 89149 w 1377608"/>
                <a:gd name="connsiteY7" fmla="*/ 574427 h 2136799"/>
                <a:gd name="connsiteX8" fmla="*/ 249 w 1377608"/>
                <a:gd name="connsiteY8" fmla="*/ 993527 h 2136799"/>
                <a:gd name="connsiteX9" fmla="*/ 120899 w 1377608"/>
                <a:gd name="connsiteY9" fmla="*/ 1558677 h 2136799"/>
                <a:gd name="connsiteX10" fmla="*/ 95499 w 1377608"/>
                <a:gd name="connsiteY10" fmla="*/ 1958727 h 2136799"/>
                <a:gd name="connsiteX11" fmla="*/ 539999 w 1377608"/>
                <a:gd name="connsiteY11" fmla="*/ 2104777 h 2136799"/>
                <a:gd name="connsiteX12" fmla="*/ 1092449 w 1377608"/>
                <a:gd name="connsiteY12" fmla="*/ 2136527 h 2136799"/>
                <a:gd name="connsiteX13" fmla="*/ 1251199 w 1377608"/>
                <a:gd name="connsiteY13" fmla="*/ 2117477 h 2136799"/>
                <a:gd name="connsiteX14" fmla="*/ 1200399 w 1377608"/>
                <a:gd name="connsiteY14" fmla="*/ 2073027 h 2136799"/>
                <a:gd name="connsiteX15" fmla="*/ 1232149 w 1377608"/>
                <a:gd name="connsiteY15" fmla="*/ 1799977 h 2136799"/>
                <a:gd name="connsiteX16" fmla="*/ 1371849 w 1377608"/>
                <a:gd name="connsiteY16" fmla="*/ 1215777 h 2136799"/>
                <a:gd name="connsiteX17" fmla="*/ 1346449 w 1377608"/>
                <a:gd name="connsiteY17" fmla="*/ 60077 h 21367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377608" h="2136799">
                  <a:moveTo>
                    <a:pt x="1346449" y="60077"/>
                  </a:moveTo>
                  <a:cubicBezTo>
                    <a:pt x="1331632" y="-114548"/>
                    <a:pt x="1345391" y="144744"/>
                    <a:pt x="1282949" y="168027"/>
                  </a:cubicBezTo>
                  <a:cubicBezTo>
                    <a:pt x="1220507" y="191310"/>
                    <a:pt x="1075516" y="176494"/>
                    <a:pt x="971799" y="199777"/>
                  </a:cubicBezTo>
                  <a:cubicBezTo>
                    <a:pt x="868082" y="223060"/>
                    <a:pt x="754841" y="286560"/>
                    <a:pt x="660649" y="307727"/>
                  </a:cubicBezTo>
                  <a:cubicBezTo>
                    <a:pt x="566457" y="328894"/>
                    <a:pt x="484966" y="326777"/>
                    <a:pt x="406649" y="326777"/>
                  </a:cubicBezTo>
                  <a:cubicBezTo>
                    <a:pt x="328332" y="326777"/>
                    <a:pt x="244724" y="288677"/>
                    <a:pt x="190749" y="307727"/>
                  </a:cubicBezTo>
                  <a:cubicBezTo>
                    <a:pt x="136774" y="326777"/>
                    <a:pt x="99732" y="396627"/>
                    <a:pt x="82799" y="441077"/>
                  </a:cubicBezTo>
                  <a:cubicBezTo>
                    <a:pt x="65866" y="485527"/>
                    <a:pt x="102907" y="482352"/>
                    <a:pt x="89149" y="574427"/>
                  </a:cubicBezTo>
                  <a:cubicBezTo>
                    <a:pt x="75391" y="666502"/>
                    <a:pt x="-5043" y="829485"/>
                    <a:pt x="249" y="993527"/>
                  </a:cubicBezTo>
                  <a:cubicBezTo>
                    <a:pt x="5541" y="1157569"/>
                    <a:pt x="105024" y="1397810"/>
                    <a:pt x="120899" y="1558677"/>
                  </a:cubicBezTo>
                  <a:cubicBezTo>
                    <a:pt x="136774" y="1719544"/>
                    <a:pt x="25649" y="1867710"/>
                    <a:pt x="95499" y="1958727"/>
                  </a:cubicBezTo>
                  <a:cubicBezTo>
                    <a:pt x="165349" y="2049744"/>
                    <a:pt x="373841" y="2075144"/>
                    <a:pt x="539999" y="2104777"/>
                  </a:cubicBezTo>
                  <a:cubicBezTo>
                    <a:pt x="706157" y="2134410"/>
                    <a:pt x="973916" y="2134410"/>
                    <a:pt x="1092449" y="2136527"/>
                  </a:cubicBezTo>
                  <a:cubicBezTo>
                    <a:pt x="1210982" y="2138644"/>
                    <a:pt x="1233207" y="2128060"/>
                    <a:pt x="1251199" y="2117477"/>
                  </a:cubicBezTo>
                  <a:cubicBezTo>
                    <a:pt x="1269191" y="2106894"/>
                    <a:pt x="1203574" y="2125944"/>
                    <a:pt x="1200399" y="2073027"/>
                  </a:cubicBezTo>
                  <a:cubicBezTo>
                    <a:pt x="1197224" y="2020110"/>
                    <a:pt x="1203574" y="1942852"/>
                    <a:pt x="1232149" y="1799977"/>
                  </a:cubicBezTo>
                  <a:cubicBezTo>
                    <a:pt x="1260724" y="1657102"/>
                    <a:pt x="1353857" y="1502585"/>
                    <a:pt x="1371849" y="1215777"/>
                  </a:cubicBezTo>
                  <a:cubicBezTo>
                    <a:pt x="1389841" y="928969"/>
                    <a:pt x="1361266" y="234702"/>
                    <a:pt x="1346449" y="60077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 rot="1848258">
              <a:off x="7726772" y="3992645"/>
              <a:ext cx="112162" cy="16230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515717" y="4202091"/>
            <a:ext cx="3116559" cy="7817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Th1:</a:t>
            </a:r>
            <a:r>
              <a:rPr lang="en-US" sz="3840"/>
              <a:t> </a:t>
            </a:r>
            <a:r>
              <a:rPr lang="en-US" sz="4480">
                <a:latin typeface="Vni 20 University" pitchFamily="2" charset="2"/>
              </a:rPr>
              <a:t>Bieát </a:t>
            </a:r>
            <a:r>
              <a:rPr lang="en-US" sz="4480">
                <a:solidFill>
                  <a:srgbClr val="FF0000"/>
                </a:solidFill>
                <a:latin typeface="Vni 20 University" pitchFamily="2" charset="2"/>
              </a:rPr>
              <a:t>2 caïnh</a:t>
            </a:r>
            <a:endParaRPr lang="en-US" sz="448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486554" y="4909471"/>
            <a:ext cx="2547492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1. Duøng </a:t>
            </a:r>
            <a:r>
              <a:rPr lang="en-US" sz="3840">
                <a:solidFill>
                  <a:srgbClr val="0000FF"/>
                </a:solidFill>
                <a:latin typeface="Vni 20 University" pitchFamily="2" charset="2"/>
              </a:rPr>
              <a:t>Pitago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735982" y="5353495"/>
            <a:ext cx="2669320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40">
                <a:solidFill>
                  <a:srgbClr val="000099"/>
                </a:solidFill>
                <a:latin typeface="Vni 20 University" pitchFamily="2" charset="2"/>
              </a:rPr>
              <a:t>=&gt; Caïnh coøn laïi </a:t>
            </a:r>
            <a:endParaRPr lang="en-US" sz="3840">
              <a:solidFill>
                <a:srgbClr val="000099"/>
              </a:solidFill>
              <a:latin typeface="Vni 20 University" pitchFamily="2" charset="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736277" y="5807989"/>
            <a:ext cx="2146742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2</a:t>
            </a:r>
            <a:r>
              <a:rPr lang="en-US" sz="3840">
                <a:latin typeface="Vni 20 University" pitchFamily="2" charset="2"/>
              </a:rPr>
              <a:t>. Duøng </a:t>
            </a:r>
            <a:r>
              <a:rPr lang="en-US" smtClean="0">
                <a:solidFill>
                  <a:srgbClr val="FF0000"/>
                </a:solidFill>
                <a:latin typeface="+mn-lt"/>
              </a:rPr>
              <a:t>TSLG</a:t>
            </a:r>
            <a:endParaRPr lang="en-US" smtClean="0">
              <a:solidFill>
                <a:srgbClr val="FF0000"/>
              </a:solidFill>
              <a:latin typeface="Vni 20 University" pitchFamily="2" charset="2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826365" y="6250591"/>
            <a:ext cx="2258952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=&gt; </a:t>
            </a:r>
            <a:r>
              <a:rPr lang="en-US" sz="3840">
                <a:solidFill>
                  <a:srgbClr val="FF0000"/>
                </a:solidFill>
                <a:latin typeface="Vni 20 University" pitchFamily="2" charset="2"/>
              </a:rPr>
              <a:t>1 Goùc nhoïn</a:t>
            </a:r>
            <a:endParaRPr lang="en-US" sz="3840">
              <a:solidFill>
                <a:srgbClr val="FF0000"/>
              </a:solidFill>
              <a:latin typeface="Vni 20 University" pitchFamily="2" charset="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39804" y="6616351"/>
            <a:ext cx="3714478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3. Duøng </a:t>
            </a:r>
            <a:r>
              <a:rPr lang="en-US" smtClean="0">
                <a:solidFill>
                  <a:schemeClr val="accent3">
                    <a:lumMod val="50000"/>
                  </a:schemeClr>
                </a:solidFill>
                <a:latin typeface="+mn-lt"/>
              </a:rPr>
              <a:t>2 </a:t>
            </a:r>
            <a:r>
              <a:rPr lang="en-US" sz="3840">
                <a:solidFill>
                  <a:schemeClr val="accent3">
                    <a:lumMod val="50000"/>
                  </a:schemeClr>
                </a:solidFill>
                <a:latin typeface="Vni 20 University" pitchFamily="2" charset="2"/>
              </a:rPr>
              <a:t>goùc phuï nhau</a:t>
            </a:r>
          </a:p>
        </p:txBody>
      </p:sp>
      <p:sp>
        <p:nvSpPr>
          <p:cNvPr id="38" name="Rectangle 37"/>
          <p:cNvSpPr/>
          <p:nvPr/>
        </p:nvSpPr>
        <p:spPr>
          <a:xfrm>
            <a:off x="7560847" y="7104031"/>
            <a:ext cx="2258952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=&gt; </a:t>
            </a:r>
            <a:r>
              <a:rPr lang="en-US" sz="3840">
                <a:solidFill>
                  <a:schemeClr val="accent3">
                    <a:lumMod val="50000"/>
                  </a:schemeClr>
                </a:solidFill>
                <a:latin typeface="Vni 20 University" pitchFamily="2" charset="2"/>
              </a:rPr>
              <a:t>Goùc coøn laïi</a:t>
            </a:r>
            <a:endParaRPr lang="en-US" sz="3840">
              <a:solidFill>
                <a:schemeClr val="accent3">
                  <a:lumMod val="50000"/>
                </a:schemeClr>
              </a:solidFill>
              <a:latin typeface="Vni 20 University" pitchFamily="2" charset="2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966" y="2836481"/>
            <a:ext cx="640080" cy="838200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1040" y="2773681"/>
            <a:ext cx="640080" cy="83820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10552534" y="4099127"/>
            <a:ext cx="3106941" cy="7817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Th2:</a:t>
            </a:r>
            <a:r>
              <a:rPr lang="en-US" sz="3840"/>
              <a:t> </a:t>
            </a:r>
            <a:r>
              <a:rPr lang="en-US" sz="4480">
                <a:latin typeface="Vni 20 University" pitchFamily="2" charset="2"/>
              </a:rPr>
              <a:t>Bieát </a:t>
            </a:r>
            <a:r>
              <a:rPr lang="en-US" sz="4480">
                <a:solidFill>
                  <a:srgbClr val="FF0000"/>
                </a:solidFill>
                <a:latin typeface="Vni 20 University" pitchFamily="2" charset="2"/>
              </a:rPr>
              <a:t>1</a:t>
            </a:r>
            <a:r>
              <a:rPr lang="en-US" sz="4480">
                <a:solidFill>
                  <a:srgbClr val="FF0000"/>
                </a:solidFill>
                <a:latin typeface="Vni 20 University" pitchFamily="2" charset="2"/>
              </a:rPr>
              <a:t> caïnh</a:t>
            </a:r>
            <a:endParaRPr lang="en-US" sz="448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1015001" y="4669106"/>
            <a:ext cx="2182008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vaø </a:t>
            </a:r>
            <a:r>
              <a:rPr lang="en-US" sz="3840">
                <a:solidFill>
                  <a:srgbClr val="FF0000"/>
                </a:solidFill>
                <a:latin typeface="Vni 20 University" pitchFamily="2" charset="2"/>
              </a:rPr>
              <a:t>1 goùc nhoïn</a:t>
            </a:r>
            <a:endParaRPr lang="en-US" sz="448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0484342" y="5254085"/>
            <a:ext cx="3414538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1</a:t>
            </a:r>
            <a:r>
              <a:rPr lang="en-US" sz="3840">
                <a:latin typeface="Vni 20 University" pitchFamily="2" charset="2"/>
              </a:rPr>
              <a:t>. Duøng </a:t>
            </a:r>
            <a:r>
              <a:rPr lang="en-US" smtClean="0">
                <a:solidFill>
                  <a:schemeClr val="accent3">
                    <a:lumMod val="50000"/>
                  </a:schemeClr>
                </a:solidFill>
                <a:latin typeface="+mn-lt"/>
              </a:rPr>
              <a:t>2 </a:t>
            </a:r>
            <a:r>
              <a:rPr lang="en-US" sz="3840">
                <a:solidFill>
                  <a:schemeClr val="accent3">
                    <a:lumMod val="50000"/>
                  </a:schemeClr>
                </a:solidFill>
                <a:latin typeface="Vni 20 University" pitchFamily="2" charset="2"/>
              </a:rPr>
              <a:t>goùc phuï nhau</a:t>
            </a:r>
          </a:p>
        </p:txBody>
      </p:sp>
      <p:sp>
        <p:nvSpPr>
          <p:cNvPr id="45" name="Rectangle 44"/>
          <p:cNvSpPr/>
          <p:nvPr/>
        </p:nvSpPr>
        <p:spPr>
          <a:xfrm>
            <a:off x="11340367" y="5821680"/>
            <a:ext cx="2258952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=&gt; </a:t>
            </a:r>
            <a:r>
              <a:rPr lang="en-US" sz="3840">
                <a:solidFill>
                  <a:schemeClr val="accent3">
                    <a:lumMod val="50000"/>
                  </a:schemeClr>
                </a:solidFill>
                <a:latin typeface="Vni 20 University" pitchFamily="2" charset="2"/>
              </a:rPr>
              <a:t>Goùc coøn laïi</a:t>
            </a:r>
            <a:endParaRPr lang="en-US" sz="3840">
              <a:solidFill>
                <a:schemeClr val="accent3">
                  <a:lumMod val="50000"/>
                </a:schemeClr>
              </a:solidFill>
              <a:latin typeface="Vni 20 University" pitchFamily="2" charset="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607040" y="6362390"/>
            <a:ext cx="3414538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>
                <a:latin typeface="Vni 20 University" pitchFamily="2" charset="2"/>
              </a:rPr>
              <a:t>2. Duøng </a:t>
            </a:r>
            <a:r>
              <a:rPr lang="en-US" smtClean="0">
                <a:solidFill>
                  <a:srgbClr val="FF0000"/>
                </a:solidFill>
                <a:latin typeface="+mn-lt"/>
              </a:rPr>
              <a:t>TSLG</a:t>
            </a:r>
          </a:p>
          <a:p>
            <a:r>
              <a:rPr lang="en-US" sz="3840">
                <a:solidFill>
                  <a:schemeClr val="accent3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3840">
                <a:solidFill>
                  <a:schemeClr val="accent3">
                    <a:lumMod val="50000"/>
                  </a:schemeClr>
                </a:solidFill>
                <a:latin typeface="+mn-lt"/>
              </a:rPr>
              <a:t> =&gt; </a:t>
            </a:r>
            <a:r>
              <a:rPr lang="en-US" sz="3840">
                <a:solidFill>
                  <a:srgbClr val="FF0000"/>
                </a:solidFill>
                <a:latin typeface="Vni 20 University" pitchFamily="2" charset="2"/>
              </a:rPr>
              <a:t>2 caïnh</a:t>
            </a:r>
          </a:p>
        </p:txBody>
      </p:sp>
    </p:spTree>
    <p:extLst>
      <p:ext uri="{BB962C8B-B14F-4D97-AF65-F5344CB8AC3E}">
        <p14:creationId xmlns:p14="http://schemas.microsoft.com/office/powerpoint/2010/main" val="107582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8" grpId="0" animBg="1"/>
      <p:bldP spid="21" grpId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42" grpId="0"/>
      <p:bldP spid="43" grpId="0"/>
      <p:bldP spid="44" grpId="0"/>
      <p:bldP spid="45" grpId="0"/>
      <p:bldP spid="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950720" y="2286000"/>
            <a:ext cx="4267200" cy="4157984"/>
            <a:chOff x="1219200" y="1428750"/>
            <a:chExt cx="2667000" cy="2598740"/>
          </a:xfrm>
        </p:grpSpPr>
        <p:grpSp>
          <p:nvGrpSpPr>
            <p:cNvPr id="2" name="Group 1"/>
            <p:cNvGrpSpPr/>
            <p:nvPr/>
          </p:nvGrpSpPr>
          <p:grpSpPr>
            <a:xfrm>
              <a:off x="1219200" y="1428750"/>
              <a:ext cx="2667000" cy="2598740"/>
              <a:chOff x="1219200" y="1428750"/>
              <a:chExt cx="2667000" cy="2598740"/>
            </a:xfrm>
          </p:grpSpPr>
          <p:sp>
            <p:nvSpPr>
              <p:cNvPr id="4113" name="AutoShape 22"/>
              <p:cNvSpPr>
                <a:spLocks noChangeArrowheads="1"/>
              </p:cNvSpPr>
              <p:nvPr/>
            </p:nvSpPr>
            <p:spPr bwMode="auto">
              <a:xfrm>
                <a:off x="1676400" y="1714500"/>
                <a:ext cx="1676400" cy="2000250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vi-VN" altLang="en-US"/>
              </a:p>
            </p:txBody>
          </p:sp>
          <p:sp>
            <p:nvSpPr>
              <p:cNvPr id="4114" name="Text Box 23"/>
              <p:cNvSpPr txBox="1">
                <a:spLocks noChangeArrowheads="1"/>
              </p:cNvSpPr>
              <p:nvPr/>
            </p:nvSpPr>
            <p:spPr bwMode="auto">
              <a:xfrm>
                <a:off x="1219200" y="3600450"/>
                <a:ext cx="457200" cy="427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3840" b="1">
                    <a:latin typeface=".VnTime" pitchFamily="34" charset="0"/>
                  </a:rPr>
                  <a:t>A</a:t>
                </a:r>
              </a:p>
            </p:txBody>
          </p:sp>
          <p:sp>
            <p:nvSpPr>
              <p:cNvPr id="4115" name="Text Box 24"/>
              <p:cNvSpPr txBox="1">
                <a:spLocks noChangeArrowheads="1"/>
              </p:cNvSpPr>
              <p:nvPr/>
            </p:nvSpPr>
            <p:spPr bwMode="auto">
              <a:xfrm>
                <a:off x="1219200" y="1428750"/>
                <a:ext cx="457200" cy="427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3840" b="1">
                    <a:latin typeface=".VnTime" pitchFamily="34" charset="0"/>
                  </a:rPr>
                  <a:t>B</a:t>
                </a:r>
              </a:p>
            </p:txBody>
          </p:sp>
          <p:sp>
            <p:nvSpPr>
              <p:cNvPr id="4116" name="Text Box 25"/>
              <p:cNvSpPr txBox="1">
                <a:spLocks noChangeArrowheads="1"/>
              </p:cNvSpPr>
              <p:nvPr/>
            </p:nvSpPr>
            <p:spPr bwMode="auto">
              <a:xfrm>
                <a:off x="3429000" y="3543300"/>
                <a:ext cx="457200" cy="427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3840" b="1">
                    <a:latin typeface=".VnTime" pitchFamily="34" charset="0"/>
                  </a:rPr>
                  <a:t>C</a:t>
                </a:r>
              </a:p>
            </p:txBody>
          </p:sp>
        </p:grpSp>
        <p:grpSp>
          <p:nvGrpSpPr>
            <p:cNvPr id="4110" name="Group 28"/>
            <p:cNvGrpSpPr>
              <a:grpSpLocks/>
            </p:cNvGrpSpPr>
            <p:nvPr/>
          </p:nvGrpSpPr>
          <p:grpSpPr bwMode="auto">
            <a:xfrm>
              <a:off x="1676400" y="3486150"/>
              <a:ext cx="304800" cy="228600"/>
              <a:chOff x="720" y="1584"/>
              <a:chExt cx="192" cy="192"/>
            </a:xfrm>
          </p:grpSpPr>
          <p:sp>
            <p:nvSpPr>
              <p:cNvPr id="4111" name="Line 29"/>
              <p:cNvSpPr>
                <a:spLocks noChangeShapeType="1"/>
              </p:cNvSpPr>
              <p:nvPr/>
            </p:nvSpPr>
            <p:spPr bwMode="auto">
              <a:xfrm>
                <a:off x="720" y="158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2" name="Line 30"/>
              <p:cNvSpPr>
                <a:spLocks noChangeShapeType="1"/>
              </p:cNvSpPr>
              <p:nvPr/>
            </p:nvSpPr>
            <p:spPr bwMode="auto">
              <a:xfrm>
                <a:off x="912" y="158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98" name="Rectangle 3"/>
          <p:cNvSpPr>
            <a:spLocks noGrp="1" noChangeArrowheads="1"/>
          </p:cNvSpPr>
          <p:nvPr>
            <p:ph type="title"/>
          </p:nvPr>
        </p:nvSpPr>
        <p:spPr>
          <a:xfrm>
            <a:off x="2721610" y="579120"/>
            <a:ext cx="8007350" cy="1097280"/>
          </a:xfrm>
        </p:spPr>
        <p:txBody>
          <a:bodyPr>
            <a:normAutofit/>
          </a:bodyPr>
          <a:lstStyle/>
          <a:p>
            <a:r>
              <a:rPr lang="en-US" altLang="en-US" smtClean="0">
                <a:solidFill>
                  <a:srgbClr val="0000FF"/>
                </a:solidFill>
                <a:latin typeface="VNI-Times" pitchFamily="2" charset="0"/>
              </a:rPr>
              <a:t>NHẮC LẠI</a:t>
            </a:r>
            <a:r>
              <a:rPr lang="en-US" altLang="en-US" b="1" smtClean="0">
                <a:solidFill>
                  <a:srgbClr val="0000FF"/>
                </a:solidFill>
                <a:latin typeface="VNI-Times" pitchFamily="2" charset="0"/>
              </a:rPr>
              <a:t> BAØI CUÕ</a:t>
            </a:r>
          </a:p>
        </p:txBody>
      </p:sp>
      <p:sp>
        <p:nvSpPr>
          <p:cNvPr id="4108" name="Arc 26"/>
          <p:cNvSpPr>
            <a:spLocks/>
          </p:cNvSpPr>
          <p:nvPr/>
        </p:nvSpPr>
        <p:spPr bwMode="auto">
          <a:xfrm rot="16646188">
            <a:off x="4698049" y="5255896"/>
            <a:ext cx="558165" cy="853440"/>
          </a:xfrm>
          <a:custGeom>
            <a:avLst/>
            <a:gdLst>
              <a:gd name="T0" fmla="*/ 0 w 18801"/>
              <a:gd name="T1" fmla="*/ 0 h 21600"/>
              <a:gd name="T2" fmla="*/ 0 w 18801"/>
              <a:gd name="T3" fmla="*/ 0 h 21600"/>
              <a:gd name="T4" fmla="*/ 0 w 18801"/>
              <a:gd name="T5" fmla="*/ 0 h 21600"/>
              <a:gd name="T6" fmla="*/ 0 60000 65536"/>
              <a:gd name="T7" fmla="*/ 0 60000 65536"/>
              <a:gd name="T8" fmla="*/ 0 60000 65536"/>
              <a:gd name="T9" fmla="*/ 0 w 18801"/>
              <a:gd name="T10" fmla="*/ 0 h 21600"/>
              <a:gd name="T11" fmla="*/ 18801 w 1880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01" h="21600" fill="none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</a:path>
              <a:path w="18801" h="21600" stroke="0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  <a:lnTo>
                  <a:pt x="2568" y="21600"/>
                </a:lnTo>
                <a:lnTo>
                  <a:pt x="0" y="153"/>
                </a:lnTo>
                <a:close/>
              </a:path>
            </a:pathLst>
          </a:custGeom>
          <a:solidFill>
            <a:srgbClr val="0000FF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Arc 27"/>
          <p:cNvSpPr>
            <a:spLocks/>
          </p:cNvSpPr>
          <p:nvPr/>
        </p:nvSpPr>
        <p:spPr bwMode="auto">
          <a:xfrm rot="7373433">
            <a:off x="2517917" y="2787373"/>
            <a:ext cx="506730" cy="574042"/>
          </a:xfrm>
          <a:custGeom>
            <a:avLst/>
            <a:gdLst>
              <a:gd name="T0" fmla="*/ 0 w 17116"/>
              <a:gd name="T1" fmla="*/ 0 h 20317"/>
              <a:gd name="T2" fmla="*/ 0 w 17116"/>
              <a:gd name="T3" fmla="*/ 0 h 20317"/>
              <a:gd name="T4" fmla="*/ 0 w 17116"/>
              <a:gd name="T5" fmla="*/ 0 h 20317"/>
              <a:gd name="T6" fmla="*/ 0 60000 65536"/>
              <a:gd name="T7" fmla="*/ 0 60000 65536"/>
              <a:gd name="T8" fmla="*/ 0 60000 65536"/>
              <a:gd name="T9" fmla="*/ 0 w 17116"/>
              <a:gd name="T10" fmla="*/ 0 h 20317"/>
              <a:gd name="T11" fmla="*/ 17116 w 17116"/>
              <a:gd name="T12" fmla="*/ 20317 h 203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116" h="20317" fill="none" extrusionOk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</a:path>
              <a:path w="17116" h="20317" stroke="0" extrusionOk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  <a:lnTo>
                  <a:pt x="0" y="20317"/>
                </a:lnTo>
                <a:lnTo>
                  <a:pt x="7332" y="-1"/>
                </a:lnTo>
                <a:close/>
              </a:path>
            </a:pathLst>
          </a:custGeom>
          <a:solidFill>
            <a:srgbClr val="FF6600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Text Box 52"/>
          <p:cNvSpPr txBox="1">
            <a:spLocks noChangeArrowheads="1"/>
          </p:cNvSpPr>
          <p:nvPr/>
        </p:nvSpPr>
        <p:spPr bwMode="auto">
          <a:xfrm>
            <a:off x="1993901" y="4008120"/>
            <a:ext cx="731520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80">
                <a:latin typeface="VNI-Times" pitchFamily="2" charset="0"/>
              </a:rPr>
              <a:t>c</a:t>
            </a:r>
          </a:p>
        </p:txBody>
      </p:sp>
      <p:sp>
        <p:nvSpPr>
          <p:cNvPr id="4105" name="Text Box 53"/>
          <p:cNvSpPr txBox="1">
            <a:spLocks noChangeArrowheads="1"/>
          </p:cNvSpPr>
          <p:nvPr/>
        </p:nvSpPr>
        <p:spPr bwMode="auto">
          <a:xfrm>
            <a:off x="3710941" y="5852162"/>
            <a:ext cx="731520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80">
                <a:latin typeface="VNI-Times" pitchFamily="2" charset="0"/>
              </a:rPr>
              <a:t>b</a:t>
            </a:r>
          </a:p>
        </p:txBody>
      </p:sp>
      <p:sp>
        <p:nvSpPr>
          <p:cNvPr id="4106" name="Text Box 54"/>
          <p:cNvSpPr txBox="1">
            <a:spLocks noChangeArrowheads="1"/>
          </p:cNvSpPr>
          <p:nvPr/>
        </p:nvSpPr>
        <p:spPr bwMode="auto">
          <a:xfrm>
            <a:off x="4145280" y="3990976"/>
            <a:ext cx="731520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80">
                <a:latin typeface="VNI-Times" pitchFamily="2" charset="0"/>
              </a:rPr>
              <a:t>a</a:t>
            </a:r>
          </a:p>
        </p:txBody>
      </p:sp>
      <p:sp>
        <p:nvSpPr>
          <p:cNvPr id="23" name="Text Box 52"/>
          <p:cNvSpPr txBox="1">
            <a:spLocks noChangeArrowheads="1"/>
          </p:cNvSpPr>
          <p:nvPr/>
        </p:nvSpPr>
        <p:spPr bwMode="auto">
          <a:xfrm>
            <a:off x="2682241" y="3010949"/>
            <a:ext cx="520699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80">
                <a:latin typeface="VNI-Times" pitchFamily="2" charset="0"/>
                <a:sym typeface="Symbol"/>
              </a:rPr>
              <a:t></a:t>
            </a:r>
            <a:endParaRPr lang="en-US" altLang="en-US" sz="4480">
              <a:latin typeface="VNI-Times" pitchFamily="2" charset="0"/>
            </a:endParaRPr>
          </a:p>
        </p:txBody>
      </p:sp>
      <p:sp>
        <p:nvSpPr>
          <p:cNvPr id="24" name="Text Box 52"/>
          <p:cNvSpPr txBox="1">
            <a:spLocks noChangeArrowheads="1"/>
          </p:cNvSpPr>
          <p:nvPr/>
        </p:nvSpPr>
        <p:spPr bwMode="auto">
          <a:xfrm>
            <a:off x="4145280" y="5181505"/>
            <a:ext cx="7315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latin typeface="VNI-Times" pitchFamily="2" charset="0"/>
                <a:sym typeface="Symbol"/>
              </a:rPr>
              <a:t></a:t>
            </a:r>
            <a:endParaRPr lang="en-US" altLang="en-US" sz="3200">
              <a:latin typeface="VNI-Times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40592" y="2659380"/>
            <a:ext cx="287130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sym typeface="Symbol"/>
              </a:rPr>
              <a:t></a:t>
            </a:r>
            <a:endParaRPr lang="en-US" sz="3200">
              <a:solidFill>
                <a:srgbClr val="0000FF"/>
              </a:solidFill>
            </a:endParaRPr>
          </a:p>
          <a:p>
            <a:r>
              <a:rPr lang="en-US" sz="3200" smtClean="0">
                <a:solidFill>
                  <a:srgbClr val="0000FF"/>
                </a:solidFill>
              </a:rPr>
              <a:t>b</a:t>
            </a:r>
            <a:r>
              <a:rPr lang="en-US" sz="3200" smtClean="0"/>
              <a:t> : cạnh đối</a:t>
            </a:r>
          </a:p>
          <a:p>
            <a:r>
              <a:rPr lang="en-US" sz="3200" smtClean="0">
                <a:solidFill>
                  <a:srgbClr val="FFC000"/>
                </a:solidFill>
              </a:rPr>
              <a:t>c</a:t>
            </a:r>
            <a:r>
              <a:rPr lang="en-US" sz="3200" smtClean="0"/>
              <a:t> : cạnh kề</a:t>
            </a:r>
          </a:p>
          <a:p>
            <a:r>
              <a:rPr lang="en-US" sz="3200" smtClean="0">
                <a:solidFill>
                  <a:srgbClr val="FF0000"/>
                </a:solidFill>
              </a:rPr>
              <a:t>a </a:t>
            </a:r>
            <a:r>
              <a:rPr lang="en-US" sz="3200" smtClean="0"/>
              <a:t>: cạnh huyền</a:t>
            </a:r>
            <a:endParaRPr lang="en-US" sz="3200"/>
          </a:p>
        </p:txBody>
      </p:sp>
      <p:sp>
        <p:nvSpPr>
          <p:cNvPr id="26" name="TextBox 25"/>
          <p:cNvSpPr txBox="1"/>
          <p:nvPr/>
        </p:nvSpPr>
        <p:spPr>
          <a:xfrm>
            <a:off x="8788167" y="2649916"/>
            <a:ext cx="388158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sym typeface="Symbol"/>
              </a:rPr>
              <a:t></a:t>
            </a:r>
          </a:p>
          <a:p>
            <a:r>
              <a:rPr lang="en-US" sz="3200" smtClean="0">
                <a:solidFill>
                  <a:srgbClr val="0000FF"/>
                </a:solidFill>
              </a:rPr>
              <a:t>c</a:t>
            </a:r>
            <a:r>
              <a:rPr lang="en-US" sz="3200" smtClean="0"/>
              <a:t> : cạnh đối</a:t>
            </a:r>
          </a:p>
          <a:p>
            <a:r>
              <a:rPr lang="en-US" sz="3200" smtClean="0">
                <a:solidFill>
                  <a:srgbClr val="FFC000"/>
                </a:solidFill>
              </a:rPr>
              <a:t>b</a:t>
            </a:r>
            <a:r>
              <a:rPr lang="en-US" sz="3200" smtClean="0"/>
              <a:t> : cạnh kề</a:t>
            </a:r>
          </a:p>
          <a:p>
            <a:r>
              <a:rPr lang="en-US" sz="3200" smtClean="0">
                <a:solidFill>
                  <a:srgbClr val="FF0000"/>
                </a:solidFill>
              </a:rPr>
              <a:t>a </a:t>
            </a:r>
            <a:r>
              <a:rPr lang="en-US" sz="3200" smtClean="0"/>
              <a:t>: cạnh huyền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325892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410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410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 animBg="1"/>
      <p:bldP spid="4108" grpId="1" animBg="1"/>
      <p:bldP spid="4109" grpId="0" animBg="1"/>
      <p:bldP spid="4109" grpId="1" animBg="1"/>
      <p:bldP spid="4109" grpId="2" animBg="1"/>
      <p:bldP spid="23" grpId="0"/>
      <p:bldP spid="23" grpId="1"/>
      <p:bldP spid="23" grpId="2"/>
      <p:bldP spid="24" grpId="0"/>
      <p:bldP spid="24" grpId="1"/>
      <p:bldP spid="4" grpId="0"/>
      <p:bldP spid="4" grpId="1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title"/>
          </p:nvPr>
        </p:nvSpPr>
        <p:spPr>
          <a:xfrm>
            <a:off x="5425440" y="0"/>
            <a:ext cx="6217920" cy="1097280"/>
          </a:xfrm>
        </p:spPr>
        <p:txBody>
          <a:bodyPr>
            <a:normAutofit/>
          </a:bodyPr>
          <a:lstStyle/>
          <a:p>
            <a:r>
              <a:rPr lang="en-US" altLang="en-US" sz="5120">
                <a:solidFill>
                  <a:srgbClr val="0000FF"/>
                </a:solidFill>
                <a:latin typeface="VNI-Times" pitchFamily="2" charset="0"/>
              </a:rPr>
              <a:t>NHẮC LẠI BAØI CUÕ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4876800" y="2809875"/>
            <a:ext cx="4267200" cy="4347209"/>
            <a:chOff x="288" y="528"/>
            <a:chExt cx="1680" cy="2282"/>
          </a:xfrm>
        </p:grpSpPr>
        <p:grpSp>
          <p:nvGrpSpPr>
            <p:cNvPr id="5135" name="Group 20"/>
            <p:cNvGrpSpPr>
              <a:grpSpLocks/>
            </p:cNvGrpSpPr>
            <p:nvPr/>
          </p:nvGrpSpPr>
          <p:grpSpPr bwMode="auto">
            <a:xfrm>
              <a:off x="288" y="528"/>
              <a:ext cx="1680" cy="2183"/>
              <a:chOff x="288" y="192"/>
              <a:chExt cx="1680" cy="2183"/>
            </a:xfrm>
          </p:grpSpPr>
          <p:grpSp>
            <p:nvGrpSpPr>
              <p:cNvPr id="5139" name="Group 21"/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183"/>
                <a:chOff x="288" y="192"/>
                <a:chExt cx="1680" cy="2183"/>
              </a:xfrm>
            </p:grpSpPr>
            <p:sp>
              <p:nvSpPr>
                <p:cNvPr id="5145" name="AutoShape 22"/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5146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840" b="1">
                      <a:latin typeface=".VnTime" pitchFamily="34" charset="0"/>
                    </a:rPr>
                    <a:t>A</a:t>
                  </a:r>
                </a:p>
              </p:txBody>
            </p:sp>
            <p:sp>
              <p:nvSpPr>
                <p:cNvPr id="514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840" b="1">
                      <a:latin typeface=".VnTime" pitchFamily="34" charset="0"/>
                    </a:rPr>
                    <a:t>B</a:t>
                  </a:r>
                </a:p>
              </p:txBody>
            </p:sp>
            <p:sp>
              <p:nvSpPr>
                <p:cNvPr id="5148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840" b="1">
                      <a:latin typeface=".VnTime" pitchFamily="34" charset="0"/>
                    </a:rPr>
                    <a:t>C</a:t>
                  </a:r>
                </a:p>
              </p:txBody>
            </p:sp>
          </p:grpSp>
          <p:sp>
            <p:nvSpPr>
              <p:cNvPr id="5140" name="Arc 26"/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1" name="Arc 27"/>
              <p:cNvSpPr>
                <a:spLocks/>
              </p:cNvSpPr>
              <p:nvPr/>
            </p:nvSpPr>
            <p:spPr bwMode="auto">
              <a:xfrm rot="7273209">
                <a:off x="435" y="545"/>
                <a:ext cx="377" cy="278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142" name="Group 28"/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5143" name="Line 29"/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4" name="Line 30"/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136" name="Text Box 52"/>
            <p:cNvSpPr txBox="1">
              <a:spLocks noChangeArrowheads="1"/>
            </p:cNvSpPr>
            <p:nvPr/>
          </p:nvSpPr>
          <p:spPr bwMode="auto">
            <a:xfrm>
              <a:off x="305" y="1432"/>
              <a:ext cx="28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480">
                  <a:latin typeface="VNI-Times" pitchFamily="2" charset="0"/>
                </a:rPr>
                <a:t>c</a:t>
              </a:r>
            </a:p>
          </p:txBody>
        </p:sp>
        <p:sp>
          <p:nvSpPr>
            <p:cNvPr id="5137" name="Text Box 53"/>
            <p:cNvSpPr txBox="1">
              <a:spLocks noChangeArrowheads="1"/>
            </p:cNvSpPr>
            <p:nvPr/>
          </p:nvSpPr>
          <p:spPr bwMode="auto">
            <a:xfrm>
              <a:off x="981" y="2400"/>
              <a:ext cx="28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480">
                  <a:latin typeface="VNI-Times" pitchFamily="2" charset="0"/>
                </a:rPr>
                <a:t>b</a:t>
              </a:r>
            </a:p>
          </p:txBody>
        </p:sp>
        <p:sp>
          <p:nvSpPr>
            <p:cNvPr id="5138" name="Text Box 54"/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480">
                  <a:latin typeface="VNI-Times" pitchFamily="2" charset="0"/>
                </a:rPr>
                <a:t>a</a:t>
              </a:r>
            </a:p>
          </p:txBody>
        </p:sp>
      </p:grpSp>
      <p:sp>
        <p:nvSpPr>
          <p:cNvPr id="5126" name="Rectangle 28"/>
          <p:cNvSpPr>
            <a:spLocks noChangeArrowheads="1"/>
          </p:cNvSpPr>
          <p:nvPr/>
        </p:nvSpPr>
        <p:spPr bwMode="auto">
          <a:xfrm>
            <a:off x="332744" y="923926"/>
            <a:ext cx="8323578" cy="1077218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3200">
                <a:solidFill>
                  <a:srgbClr val="000000"/>
                </a:solidFill>
                <a:cs typeface="Times New Roman" pitchFamily="18" charset="0"/>
              </a:rPr>
              <a:t>Viết các tỉ số lượng giác của góc B từ đó suy ra các tỉ số lượng giác của góc C.</a:t>
            </a:r>
            <a:r>
              <a:rPr lang="en-US" altLang="en-US" sz="3200"/>
              <a:t> </a:t>
            </a:r>
          </a:p>
        </p:txBody>
      </p:sp>
      <p:graphicFrame>
        <p:nvGraphicFramePr>
          <p:cNvPr id="26" name="Object 61"/>
          <p:cNvGraphicFramePr>
            <a:graphicFrameLocks noChangeAspect="1"/>
          </p:cNvGraphicFramePr>
          <p:nvPr>
            <p:extLst/>
          </p:nvPr>
        </p:nvGraphicFramePr>
        <p:xfrm>
          <a:off x="835662" y="2578102"/>
          <a:ext cx="1983739" cy="56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2" y="2578102"/>
                        <a:ext cx="1983739" cy="561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3"/>
          <p:cNvGraphicFramePr>
            <a:graphicFrameLocks noChangeAspect="1"/>
          </p:cNvGraphicFramePr>
          <p:nvPr>
            <p:extLst/>
          </p:nvPr>
        </p:nvGraphicFramePr>
        <p:xfrm>
          <a:off x="848361" y="3967481"/>
          <a:ext cx="1877061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1" y="3967481"/>
                        <a:ext cx="1877061" cy="55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800101" y="5349241"/>
          <a:ext cx="1826259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1" y="5349241"/>
                        <a:ext cx="1826259" cy="55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/>
          </p:nvPr>
        </p:nvGraphicFramePr>
        <p:xfrm>
          <a:off x="825501" y="6731001"/>
          <a:ext cx="1828800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1" y="6731001"/>
                        <a:ext cx="1828800" cy="55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1"/>
          <p:cNvGraphicFramePr>
            <a:graphicFrameLocks noChangeAspect="1"/>
          </p:cNvGraphicFramePr>
          <p:nvPr>
            <p:extLst/>
          </p:nvPr>
        </p:nvGraphicFramePr>
        <p:xfrm>
          <a:off x="9728201" y="2562862"/>
          <a:ext cx="1874520" cy="530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201" y="2562862"/>
                        <a:ext cx="1874520" cy="530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3"/>
          <p:cNvGraphicFramePr>
            <a:graphicFrameLocks noChangeAspect="1"/>
          </p:cNvGraphicFramePr>
          <p:nvPr>
            <p:extLst/>
          </p:nvPr>
        </p:nvGraphicFramePr>
        <p:xfrm>
          <a:off x="9740902" y="3926841"/>
          <a:ext cx="1772920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3" imgW="495000" imgH="177480" progId="Equation.DSMT4">
                  <p:embed/>
                </p:oleObj>
              </mc:Choice>
              <mc:Fallback>
                <p:oleObj name="Equation" r:id="rId13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0902" y="3926841"/>
                        <a:ext cx="1772920" cy="52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/>
          </p:nvPr>
        </p:nvGraphicFramePr>
        <p:xfrm>
          <a:off x="9718040" y="5283201"/>
          <a:ext cx="1727200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5" imgW="482400" imgH="177480" progId="Equation.DSMT4">
                  <p:embed/>
                </p:oleObj>
              </mc:Choice>
              <mc:Fallback>
                <p:oleObj name="Equation" r:id="rId15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8040" y="5283201"/>
                        <a:ext cx="1727200" cy="52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/>
          </p:nvPr>
        </p:nvGraphicFramePr>
        <p:xfrm>
          <a:off x="9718040" y="6639561"/>
          <a:ext cx="1729741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7" imgW="482400" imgH="177480" progId="Equation.DSMT4">
                  <p:embed/>
                </p:oleObj>
              </mc:Choice>
              <mc:Fallback>
                <p:oleObj name="Equation" r:id="rId17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8040" y="6639561"/>
                        <a:ext cx="1729741" cy="52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1"/>
          <p:cNvGraphicFramePr>
            <a:graphicFrameLocks noChangeAspect="1"/>
          </p:cNvGraphicFramePr>
          <p:nvPr>
            <p:extLst/>
          </p:nvPr>
        </p:nvGraphicFramePr>
        <p:xfrm>
          <a:off x="2951480" y="2260601"/>
          <a:ext cx="642621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480" y="2260601"/>
                        <a:ext cx="642621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1"/>
          <p:cNvGraphicFramePr>
            <a:graphicFrameLocks noChangeAspect="1"/>
          </p:cNvGraphicFramePr>
          <p:nvPr>
            <p:extLst/>
          </p:nvPr>
        </p:nvGraphicFramePr>
        <p:xfrm>
          <a:off x="2951480" y="3660394"/>
          <a:ext cx="642621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21" imgW="152280" imgH="393480" progId="Equation.DSMT4">
                  <p:embed/>
                </p:oleObj>
              </mc:Choice>
              <mc:Fallback>
                <p:oleObj name="Equation" r:id="rId21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480" y="3660394"/>
                        <a:ext cx="642621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1"/>
          <p:cNvGraphicFramePr>
            <a:graphicFrameLocks noChangeAspect="1"/>
          </p:cNvGraphicFramePr>
          <p:nvPr>
            <p:extLst/>
          </p:nvPr>
        </p:nvGraphicFramePr>
        <p:xfrm>
          <a:off x="2951480" y="5034281"/>
          <a:ext cx="58928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23" imgW="139680" imgH="393480" progId="Equation.DSMT4">
                  <p:embed/>
                </p:oleObj>
              </mc:Choice>
              <mc:Fallback>
                <p:oleObj name="Equation" r:id="rId2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480" y="5034281"/>
                        <a:ext cx="58928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1"/>
          <p:cNvGraphicFramePr>
            <a:graphicFrameLocks noChangeAspect="1"/>
          </p:cNvGraphicFramePr>
          <p:nvPr>
            <p:extLst/>
          </p:nvPr>
        </p:nvGraphicFramePr>
        <p:xfrm>
          <a:off x="2951480" y="6400801"/>
          <a:ext cx="58928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25" imgW="139680" imgH="393480" progId="Equation.DSMT4">
                  <p:embed/>
                </p:oleObj>
              </mc:Choice>
              <mc:Fallback>
                <p:oleObj name="Equation" r:id="rId2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480" y="6400801"/>
                        <a:ext cx="58928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1"/>
          <p:cNvGraphicFramePr>
            <a:graphicFrameLocks noChangeAspect="1"/>
          </p:cNvGraphicFramePr>
          <p:nvPr>
            <p:extLst/>
          </p:nvPr>
        </p:nvGraphicFramePr>
        <p:xfrm>
          <a:off x="11704320" y="2154999"/>
          <a:ext cx="642621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27" imgW="152280" imgH="393480" progId="Equation.DSMT4">
                  <p:embed/>
                </p:oleObj>
              </mc:Choice>
              <mc:Fallback>
                <p:oleObj name="Equation" r:id="rId2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4320" y="2154999"/>
                        <a:ext cx="642621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1"/>
          <p:cNvGraphicFramePr>
            <a:graphicFrameLocks noChangeAspect="1"/>
          </p:cNvGraphicFramePr>
          <p:nvPr>
            <p:extLst/>
          </p:nvPr>
        </p:nvGraphicFramePr>
        <p:xfrm>
          <a:off x="11704320" y="3554793"/>
          <a:ext cx="642621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29" imgW="152280" imgH="393480" progId="Equation.DSMT4">
                  <p:embed/>
                </p:oleObj>
              </mc:Choice>
              <mc:Fallback>
                <p:oleObj name="Equation" r:id="rId2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4320" y="3554793"/>
                        <a:ext cx="642621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1"/>
          <p:cNvGraphicFramePr>
            <a:graphicFrameLocks noChangeAspect="1"/>
          </p:cNvGraphicFramePr>
          <p:nvPr>
            <p:extLst/>
          </p:nvPr>
        </p:nvGraphicFramePr>
        <p:xfrm>
          <a:off x="11704320" y="4928679"/>
          <a:ext cx="58928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31" imgW="139680" imgH="393480" progId="Equation.DSMT4">
                  <p:embed/>
                </p:oleObj>
              </mc:Choice>
              <mc:Fallback>
                <p:oleObj name="Equation" r:id="rId31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4320" y="4928679"/>
                        <a:ext cx="58928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1"/>
          <p:cNvGraphicFramePr>
            <a:graphicFrameLocks noChangeAspect="1"/>
          </p:cNvGraphicFramePr>
          <p:nvPr>
            <p:extLst/>
          </p:nvPr>
        </p:nvGraphicFramePr>
        <p:xfrm>
          <a:off x="11704320" y="6295199"/>
          <a:ext cx="58928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33" imgW="139680" imgH="393480" progId="Equation.DSMT4">
                  <p:embed/>
                </p:oleObj>
              </mc:Choice>
              <mc:Fallback>
                <p:oleObj name="Equation" r:id="rId3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4320" y="6295199"/>
                        <a:ext cx="58928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329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title"/>
          </p:nvPr>
        </p:nvSpPr>
        <p:spPr>
          <a:xfrm>
            <a:off x="4876800" y="0"/>
            <a:ext cx="6217920" cy="1097280"/>
          </a:xfrm>
        </p:spPr>
        <p:txBody>
          <a:bodyPr>
            <a:normAutofit/>
          </a:bodyPr>
          <a:lstStyle/>
          <a:p>
            <a:pPr algn="ctr"/>
            <a:r>
              <a:rPr lang="en-US" altLang="en-US" sz="5120">
                <a:solidFill>
                  <a:srgbClr val="0000FF"/>
                </a:solidFill>
                <a:latin typeface="+mn-lt"/>
              </a:rPr>
              <a:t>YÊU CẦU BÀI HỌC</a:t>
            </a:r>
          </a:p>
        </p:txBody>
      </p:sp>
      <p:sp>
        <p:nvSpPr>
          <p:cNvPr id="5126" name="Rectangle 28"/>
          <p:cNvSpPr>
            <a:spLocks noChangeArrowheads="1"/>
          </p:cNvSpPr>
          <p:nvPr/>
        </p:nvSpPr>
        <p:spPr bwMode="auto">
          <a:xfrm>
            <a:off x="332743" y="923926"/>
            <a:ext cx="11981176" cy="1077218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3200">
                <a:solidFill>
                  <a:srgbClr val="000000"/>
                </a:solidFill>
                <a:cs typeface="Times New Roman" pitchFamily="18" charset="0"/>
              </a:rPr>
              <a:t>Từ các tỉ số lượng giác của góc B và C, suy ra công thức tính các cạnh góc vuông:</a:t>
            </a:r>
            <a:endParaRPr lang="en-US" altLang="en-US" sz="3200"/>
          </a:p>
        </p:txBody>
      </p:sp>
      <p:graphicFrame>
        <p:nvGraphicFramePr>
          <p:cNvPr id="26" name="Object 61"/>
          <p:cNvGraphicFramePr>
            <a:graphicFrameLocks noChangeAspect="1"/>
          </p:cNvGraphicFramePr>
          <p:nvPr>
            <p:extLst/>
          </p:nvPr>
        </p:nvGraphicFramePr>
        <p:xfrm>
          <a:off x="2606041" y="2578102"/>
          <a:ext cx="1983739" cy="56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041" y="2578102"/>
                        <a:ext cx="1983739" cy="561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3"/>
          <p:cNvGraphicFramePr>
            <a:graphicFrameLocks noChangeAspect="1"/>
          </p:cNvGraphicFramePr>
          <p:nvPr>
            <p:extLst/>
          </p:nvPr>
        </p:nvGraphicFramePr>
        <p:xfrm>
          <a:off x="2618740" y="3967481"/>
          <a:ext cx="1877061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740" y="3967481"/>
                        <a:ext cx="1877061" cy="55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2570480" y="5349241"/>
          <a:ext cx="1826259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480" y="5349241"/>
                        <a:ext cx="1826259" cy="55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/>
          </p:nvPr>
        </p:nvGraphicFramePr>
        <p:xfrm>
          <a:off x="2595880" y="6731001"/>
          <a:ext cx="1828800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880" y="6731001"/>
                        <a:ext cx="1828800" cy="55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1"/>
          <p:cNvGraphicFramePr>
            <a:graphicFrameLocks noChangeAspect="1"/>
          </p:cNvGraphicFramePr>
          <p:nvPr>
            <p:extLst/>
          </p:nvPr>
        </p:nvGraphicFramePr>
        <p:xfrm>
          <a:off x="7934961" y="2562862"/>
          <a:ext cx="1874520" cy="530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961" y="2562862"/>
                        <a:ext cx="1874520" cy="530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3"/>
          <p:cNvGraphicFramePr>
            <a:graphicFrameLocks noChangeAspect="1"/>
          </p:cNvGraphicFramePr>
          <p:nvPr>
            <p:extLst/>
          </p:nvPr>
        </p:nvGraphicFramePr>
        <p:xfrm>
          <a:off x="7947662" y="3870961"/>
          <a:ext cx="1772920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3" imgW="495000" imgH="177480" progId="Equation.DSMT4">
                  <p:embed/>
                </p:oleObj>
              </mc:Choice>
              <mc:Fallback>
                <p:oleObj name="Equation" r:id="rId13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662" y="3870961"/>
                        <a:ext cx="1772920" cy="52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/>
          </p:nvPr>
        </p:nvGraphicFramePr>
        <p:xfrm>
          <a:off x="7924800" y="5283201"/>
          <a:ext cx="1727200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5" imgW="482400" imgH="177480" progId="Equation.DSMT4">
                  <p:embed/>
                </p:oleObj>
              </mc:Choice>
              <mc:Fallback>
                <p:oleObj name="Equation" r:id="rId15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283201"/>
                        <a:ext cx="1727200" cy="52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/>
          </p:nvPr>
        </p:nvGraphicFramePr>
        <p:xfrm>
          <a:off x="7924800" y="6639561"/>
          <a:ext cx="1729741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7" imgW="482400" imgH="177480" progId="Equation.DSMT4">
                  <p:embed/>
                </p:oleObj>
              </mc:Choice>
              <mc:Fallback>
                <p:oleObj name="Equation" r:id="rId17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639561"/>
                        <a:ext cx="1729741" cy="52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1"/>
          <p:cNvGraphicFramePr>
            <a:graphicFrameLocks noChangeAspect="1"/>
          </p:cNvGraphicFramePr>
          <p:nvPr>
            <p:extLst/>
          </p:nvPr>
        </p:nvGraphicFramePr>
        <p:xfrm>
          <a:off x="4721859" y="2260601"/>
          <a:ext cx="642621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859" y="2260601"/>
                        <a:ext cx="642621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1"/>
          <p:cNvGraphicFramePr>
            <a:graphicFrameLocks noChangeAspect="1"/>
          </p:cNvGraphicFramePr>
          <p:nvPr>
            <p:extLst/>
          </p:nvPr>
        </p:nvGraphicFramePr>
        <p:xfrm>
          <a:off x="4721859" y="3660394"/>
          <a:ext cx="642621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21" imgW="152280" imgH="393480" progId="Equation.DSMT4">
                  <p:embed/>
                </p:oleObj>
              </mc:Choice>
              <mc:Fallback>
                <p:oleObj name="Equation" r:id="rId21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859" y="3660394"/>
                        <a:ext cx="642621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1"/>
          <p:cNvGraphicFramePr>
            <a:graphicFrameLocks noChangeAspect="1"/>
          </p:cNvGraphicFramePr>
          <p:nvPr>
            <p:extLst/>
          </p:nvPr>
        </p:nvGraphicFramePr>
        <p:xfrm>
          <a:off x="4721859" y="5034281"/>
          <a:ext cx="58928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23" imgW="139680" imgH="393480" progId="Equation.DSMT4">
                  <p:embed/>
                </p:oleObj>
              </mc:Choice>
              <mc:Fallback>
                <p:oleObj name="Equation" r:id="rId2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859" y="5034281"/>
                        <a:ext cx="58928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1"/>
          <p:cNvGraphicFramePr>
            <a:graphicFrameLocks noChangeAspect="1"/>
          </p:cNvGraphicFramePr>
          <p:nvPr>
            <p:extLst/>
          </p:nvPr>
        </p:nvGraphicFramePr>
        <p:xfrm>
          <a:off x="4721859" y="6400801"/>
          <a:ext cx="58928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25" imgW="139680" imgH="393480" progId="Equation.DSMT4">
                  <p:embed/>
                </p:oleObj>
              </mc:Choice>
              <mc:Fallback>
                <p:oleObj name="Equation" r:id="rId2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859" y="6400801"/>
                        <a:ext cx="58928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1"/>
          <p:cNvGraphicFramePr>
            <a:graphicFrameLocks noChangeAspect="1"/>
          </p:cNvGraphicFramePr>
          <p:nvPr>
            <p:extLst/>
          </p:nvPr>
        </p:nvGraphicFramePr>
        <p:xfrm>
          <a:off x="9911080" y="2154999"/>
          <a:ext cx="642621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27" imgW="152280" imgH="393480" progId="Equation.DSMT4">
                  <p:embed/>
                </p:oleObj>
              </mc:Choice>
              <mc:Fallback>
                <p:oleObj name="Equation" r:id="rId2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1080" y="2154999"/>
                        <a:ext cx="642621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1"/>
          <p:cNvGraphicFramePr>
            <a:graphicFrameLocks noChangeAspect="1"/>
          </p:cNvGraphicFramePr>
          <p:nvPr>
            <p:extLst/>
          </p:nvPr>
        </p:nvGraphicFramePr>
        <p:xfrm>
          <a:off x="9911080" y="3554793"/>
          <a:ext cx="642621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29" imgW="152280" imgH="393480" progId="Equation.DSMT4">
                  <p:embed/>
                </p:oleObj>
              </mc:Choice>
              <mc:Fallback>
                <p:oleObj name="Equation" r:id="rId2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1080" y="3554793"/>
                        <a:ext cx="642621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1"/>
          <p:cNvGraphicFramePr>
            <a:graphicFrameLocks noChangeAspect="1"/>
          </p:cNvGraphicFramePr>
          <p:nvPr>
            <p:extLst/>
          </p:nvPr>
        </p:nvGraphicFramePr>
        <p:xfrm>
          <a:off x="9911080" y="4928679"/>
          <a:ext cx="58928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31" imgW="139680" imgH="393480" progId="Equation.DSMT4">
                  <p:embed/>
                </p:oleObj>
              </mc:Choice>
              <mc:Fallback>
                <p:oleObj name="Equation" r:id="rId31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1080" y="4928679"/>
                        <a:ext cx="58928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1"/>
          <p:cNvGraphicFramePr>
            <a:graphicFrameLocks noChangeAspect="1"/>
          </p:cNvGraphicFramePr>
          <p:nvPr>
            <p:extLst/>
          </p:nvPr>
        </p:nvGraphicFramePr>
        <p:xfrm>
          <a:off x="9911080" y="6295199"/>
          <a:ext cx="58928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3" imgW="139680" imgH="393480" progId="Equation.DSMT4">
                  <p:embed/>
                </p:oleObj>
              </mc:Choice>
              <mc:Fallback>
                <p:oleObj name="Equation" r:id="rId3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1080" y="6295199"/>
                        <a:ext cx="58928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788027" y="3553610"/>
            <a:ext cx="748030" cy="121920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4632961" y="2286000"/>
            <a:ext cx="748030" cy="121920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43" idx="3"/>
            <a:endCxn id="33" idx="1"/>
          </p:cNvCxnSpPr>
          <p:nvPr/>
        </p:nvCxnSpPr>
        <p:spPr>
          <a:xfrm>
            <a:off x="5380991" y="2895600"/>
            <a:ext cx="2566670" cy="1236979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788025" y="2232931"/>
            <a:ext cx="748030" cy="12192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4632959" y="3749040"/>
            <a:ext cx="748030" cy="12192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Arrow Connector 45"/>
          <p:cNvCxnSpPr>
            <a:stCxn id="45" idx="3"/>
            <a:endCxn id="32" idx="1"/>
          </p:cNvCxnSpPr>
          <p:nvPr/>
        </p:nvCxnSpPr>
        <p:spPr>
          <a:xfrm flipV="1">
            <a:off x="5380989" y="2828291"/>
            <a:ext cx="2553971" cy="1530350"/>
          </a:xfrm>
          <a:prstGeom prst="straightConnector1">
            <a:avLst/>
          </a:prstGeom>
          <a:ln w="19050">
            <a:solidFill>
              <a:srgbClr val="FF33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9772247" y="6309360"/>
            <a:ext cx="748030" cy="121920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4617182" y="5041750"/>
            <a:ext cx="748030" cy="121920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>
            <a:stCxn id="48" idx="3"/>
          </p:cNvCxnSpPr>
          <p:nvPr/>
        </p:nvCxnSpPr>
        <p:spPr>
          <a:xfrm>
            <a:off x="5365212" y="5651351"/>
            <a:ext cx="2566670" cy="1292859"/>
          </a:xfrm>
          <a:prstGeom prst="straightConnector1">
            <a:avLst/>
          </a:prstGeom>
          <a:ln w="1905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9772247" y="4948826"/>
            <a:ext cx="748030" cy="1219200"/>
          </a:xfrm>
          <a:prstGeom prst="rect">
            <a:avLst/>
          </a:prstGeom>
          <a:noFill/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4617182" y="6464934"/>
            <a:ext cx="748030" cy="1219200"/>
          </a:xfrm>
          <a:prstGeom prst="rect">
            <a:avLst/>
          </a:prstGeom>
          <a:noFill/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>
            <a:stCxn id="51" idx="3"/>
          </p:cNvCxnSpPr>
          <p:nvPr/>
        </p:nvCxnSpPr>
        <p:spPr>
          <a:xfrm flipV="1">
            <a:off x="5365211" y="5544185"/>
            <a:ext cx="2553971" cy="1530350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879022" y="3877260"/>
          <a:ext cx="1593147" cy="57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5" imgW="495000" imgH="177480" progId="Equation.DSMT4">
                  <p:embed/>
                </p:oleObj>
              </mc:Choice>
              <mc:Fallback>
                <p:oleObj name="Equation" r:id="rId35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879022" y="3877260"/>
                        <a:ext cx="1593147" cy="571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947662" y="2542340"/>
          <a:ext cx="1511448" cy="57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37" imgW="469800" imgH="177480" progId="Equation.DSMT4">
                  <p:embed/>
                </p:oleObj>
              </mc:Choice>
              <mc:Fallback>
                <p:oleObj name="Equation" r:id="rId3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947662" y="2542340"/>
                        <a:ext cx="1511448" cy="571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802880" y="5371702"/>
          <a:ext cx="1552298" cy="57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39" imgW="482400" imgH="177480" progId="Equation.DSMT4">
                  <p:embed/>
                </p:oleObj>
              </mc:Choice>
              <mc:Fallback>
                <p:oleObj name="Equation" r:id="rId39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802880" y="5371702"/>
                        <a:ext cx="1552298" cy="571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919182" y="6598585"/>
          <a:ext cx="1552298" cy="57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41" imgW="482400" imgH="177480" progId="Equation.DSMT4">
                  <p:embed/>
                </p:oleObj>
              </mc:Choice>
              <mc:Fallback>
                <p:oleObj name="Equation" r:id="rId41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919182" y="6598585"/>
                        <a:ext cx="1552298" cy="571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551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76659E-7 L -0.15955 -0.15406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86" y="-7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4.57549E-6 L -0.16146 0.17135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073" y="85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3.08737E-7 L -0.16094 -0.14819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056" y="-74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71133E-6 L -0.15295 0.1673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56" y="83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7" grpId="0" animBg="1"/>
      <p:bldP spid="47" grpId="1" animBg="1"/>
      <p:bldP spid="48" grpId="0" animBg="1"/>
      <p:bldP spid="48" grpId="1" animBg="1"/>
      <p:bldP spid="50" grpId="0" animBg="1"/>
      <p:bldP spid="50" grpId="1" animBg="1"/>
      <p:bldP spid="51" grpId="0" animBg="1"/>
      <p:bldP spid="5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8"/>
          <p:cNvSpPr>
            <a:spLocks noChangeArrowheads="1"/>
          </p:cNvSpPr>
          <p:nvPr/>
        </p:nvSpPr>
        <p:spPr bwMode="auto">
          <a:xfrm>
            <a:off x="413924" y="615277"/>
            <a:ext cx="13459457" cy="1077218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3200" b="1">
                <a:cs typeface="Times New Roman" pitchFamily="18" charset="0"/>
              </a:rPr>
              <a:t>Từ các tỉ số lượng giác của góc B và C, suy ra công thức tính các cạnh góc vuông:</a:t>
            </a:r>
            <a:endParaRPr lang="en-US" altLang="en-US" sz="3200" b="1"/>
          </a:p>
        </p:txBody>
      </p:sp>
      <p:sp>
        <p:nvSpPr>
          <p:cNvPr id="2" name="TextBox 1"/>
          <p:cNvSpPr txBox="1"/>
          <p:nvPr/>
        </p:nvSpPr>
        <p:spPr>
          <a:xfrm>
            <a:off x="4500664" y="2651760"/>
            <a:ext cx="1566454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s</a:t>
            </a:r>
            <a:r>
              <a:rPr lang="en-US" sz="3840">
                <a:solidFill>
                  <a:srgbClr val="FF00FF"/>
                </a:solidFill>
              </a:rPr>
              <a:t>inB =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281508" y="2270759"/>
            <a:ext cx="458780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b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281508" y="2954039"/>
            <a:ext cx="458780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a</a:t>
            </a:r>
            <a:endParaRPr lang="en-US" sz="3840">
              <a:solidFill>
                <a:srgbClr val="FF00FF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6225947" y="3021091"/>
            <a:ext cx="569901" cy="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6938902" y="2655331"/>
            <a:ext cx="471604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=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304343" y="2620906"/>
            <a:ext cx="1308370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c</a:t>
            </a:r>
            <a:r>
              <a:rPr lang="en-US" sz="3840">
                <a:solidFill>
                  <a:srgbClr val="FF00FF"/>
                </a:solidFill>
              </a:rPr>
              <a:t>osC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418429" y="2644616"/>
            <a:ext cx="1702710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.sinB =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273480" y="2971795"/>
            <a:ext cx="458780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a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7143653" y="2623459"/>
            <a:ext cx="1444626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.cosC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545208" y="3997960"/>
            <a:ext cx="1704313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cosB =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271999" y="3627039"/>
            <a:ext cx="431528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c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267400" y="4310319"/>
            <a:ext cx="458780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a</a:t>
            </a:r>
            <a:endParaRPr lang="en-US" sz="3840">
              <a:solidFill>
                <a:srgbClr val="FF00FF"/>
              </a:solidFill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6211840" y="4377371"/>
            <a:ext cx="569901" cy="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6924795" y="4011611"/>
            <a:ext cx="471604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=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7291198" y="3987984"/>
            <a:ext cx="1170513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sinC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403361" y="4000896"/>
            <a:ext cx="1840567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.cosB =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6259373" y="4328075"/>
            <a:ext cx="458780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a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7164705" y="3987800"/>
            <a:ext cx="1306768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.sinC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4509944" y="5443631"/>
            <a:ext cx="1620957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tanB =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291109" y="5062629"/>
            <a:ext cx="458780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b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6290628" y="5745909"/>
            <a:ext cx="431528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c</a:t>
            </a:r>
          </a:p>
        </p:txBody>
      </p:sp>
      <p:cxnSp>
        <p:nvCxnSpPr>
          <p:cNvPr id="90" name="Straight Connector 89"/>
          <p:cNvCxnSpPr/>
          <p:nvPr/>
        </p:nvCxnSpPr>
        <p:spPr>
          <a:xfrm>
            <a:off x="6235549" y="5812962"/>
            <a:ext cx="569901" cy="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6948504" y="5447202"/>
            <a:ext cx="471604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=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7314105" y="5412776"/>
            <a:ext cx="1197764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cotC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393278" y="5434813"/>
            <a:ext cx="1757211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.tanB =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6304336" y="5751474"/>
            <a:ext cx="431528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c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7150984" y="5422901"/>
            <a:ext cx="1334020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.cotC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4554971" y="6789831"/>
            <a:ext cx="1593706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cotB =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6281600" y="6418909"/>
            <a:ext cx="431528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c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6277002" y="7102189"/>
            <a:ext cx="458780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b</a:t>
            </a:r>
          </a:p>
        </p:txBody>
      </p:sp>
      <p:cxnSp>
        <p:nvCxnSpPr>
          <p:cNvPr id="99" name="Straight Connector 98"/>
          <p:cNvCxnSpPr/>
          <p:nvPr/>
        </p:nvCxnSpPr>
        <p:spPr>
          <a:xfrm>
            <a:off x="6221442" y="7169242"/>
            <a:ext cx="569901" cy="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6934396" y="6803482"/>
            <a:ext cx="471604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=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7300479" y="6769056"/>
            <a:ext cx="1225014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tanC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4433200" y="6803482"/>
            <a:ext cx="1729961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.cotB =</a:t>
            </a:r>
            <a:endParaRPr lang="en-US" sz="3840">
              <a:solidFill>
                <a:srgbClr val="FF00FF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288796" y="7114032"/>
            <a:ext cx="458780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b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7151466" y="6789896"/>
            <a:ext cx="1361270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40">
                <a:solidFill>
                  <a:srgbClr val="FF00FF"/>
                </a:solidFill>
              </a:rPr>
              <a:t>.tanC</a:t>
            </a:r>
            <a:endParaRPr lang="en-US" sz="384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4396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400">
        <p14:honeycomb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.01544 C 0.00381 -0.01883 -0.01059 -0.05094 -0.03073 -0.05866 C -0.05209 -0.06545 -0.07205 -0.04508 -0.07553 -0.01019 C -0.07882 0.02315 -0.09879 0.04507 -0.11997 0.03705 C -0.14028 0.03056 -0.15434 -0.00155 -0.15 -0.03582 " pathEditMode="relative" rAng="650806" ptsTypes="fffff">
                                      <p:cBhvr>
                                        <p:cTn id="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17" y="-259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33333E-6 L 0.05399 3.33333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1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5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60494E-6 C -0.0059 -0.03333 -0.00069 -0.0642 0.01042 -0.07192 C 0.0224 -0.0784 0.03663 -0.05864 0.04288 -0.02469 C 0.04844 0.00771 0.0632 0.02839 0.075 0.02068 C 0.08646 0.0145 0.09149 -0.01636 0.0849 -0.04938 " pathEditMode="relative" rAng="-1083381" ptsTypes="fffff">
                                      <p:cBhvr>
                                        <p:cTn id="28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53" y="-253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1.23457E-7 L 4.72222E-6 0.0438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.01544 C 0.00381 -0.01883 -0.01059 -0.05094 -0.03073 -0.05866 C -0.05209 -0.06545 -0.07205 -0.04508 -0.07553 -0.01019 C -0.07882 0.02315 -0.09879 0.04507 -0.11997 0.03705 C -0.14028 0.03056 -0.15434 -0.00155 -0.15 -0.03582 " pathEditMode="relative" rAng="650806" ptsTypes="fffff">
                                      <p:cBhvr>
                                        <p:cTn id="34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17" y="-2593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33333E-6 L 0.05399 3.33333E-6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1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5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60494E-6 C -0.0059 -0.03333 -0.00069 -0.0642 0.01042 -0.07192 C 0.0224 -0.0784 0.03663 -0.05864 0.04288 -0.02469 C 0.04844 0.00771 0.0632 0.02839 0.075 0.02068 C 0.08646 0.0145 0.09149 -0.01636 0.0849 -0.04938 " pathEditMode="relative" rAng="-1083381" ptsTypes="fffff">
                                      <p:cBhvr>
                                        <p:cTn id="56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53" y="-2531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0.00834 L -2.77778E-6 0.03797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.01544 C 0.00381 -0.01883 -0.01059 -0.05094 -0.03073 -0.05866 C -0.05209 -0.06545 -0.07205 -0.04508 -0.07553 -0.01019 C -0.07882 0.02315 -0.09879 0.04507 -0.11997 0.03705 C -0.14028 0.03056 -0.15434 -0.00155 -0.15 -0.03582 " pathEditMode="relative" rAng="650806" ptsTypes="fffff">
                                      <p:cBhvr>
                                        <p:cTn id="62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17" y="-2593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33333E-6 L 0.05399 3.33333E-6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1" y="0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5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60494E-6 C -0.0059 -0.03333 -0.00069 -0.0642 0.01042 -0.07192 C 0.0224 -0.0784 0.03663 -0.05864 0.04288 -0.02469 C 0.04844 0.00771 0.0632 0.02839 0.075 0.02068 C 0.08646 0.0145 0.09149 -0.01636 0.0849 -0.04938 " pathEditMode="relative" rAng="-1083381" ptsTypes="fffff">
                                      <p:cBhvr>
                                        <p:cTn id="84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53" y="-2531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1.23457E-7 L 4.72222E-6 0.04383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.01544 C 0.00381 -0.01883 -0.01059 -0.05094 -0.03073 -0.05866 C -0.05209 -0.06545 -0.07205 -0.04508 -0.07553 -0.01019 C -0.07882 0.02315 -0.09879 0.04507 -0.11997 0.03705 C -0.14028 0.03056 -0.15434 -0.00155 -0.15 -0.03582 " pathEditMode="relative" rAng="650806" ptsTypes="fffff">
                                      <p:cBhvr>
                                        <p:cTn id="90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17" y="-2593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33333E-6 L 0.05399 3.33333E-6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1" y="0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5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60494E-6 C -0.0059 -0.03333 -0.00069 -0.0642 0.01042 -0.07192 C 0.0224 -0.0784 0.03663 -0.05864 0.04288 -0.02469 C 0.04844 0.00771 0.0632 0.02839 0.075 0.02068 C 0.08646 0.0145 0.09149 -0.01636 0.0849 -0.04938 " pathEditMode="relative" rAng="-1083381" ptsTypes="fffff">
                                      <p:cBhvr>
                                        <p:cTn id="112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53" y="-2531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0.00834 L -2.77778E-6 0.03797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3" grpId="0"/>
      <p:bldP spid="54" grpId="0"/>
      <p:bldP spid="56" grpId="0"/>
      <p:bldP spid="75" grpId="0"/>
      <p:bldP spid="76" grpId="0"/>
      <p:bldP spid="77" grpId="0"/>
      <p:bldP spid="77" grpId="1"/>
      <p:bldP spid="78" grpId="0"/>
      <p:bldP spid="79" grpId="0"/>
      <p:bldP spid="80" grpId="0"/>
      <p:bldP spid="83" grpId="0"/>
      <p:bldP spid="84" grpId="0"/>
      <p:bldP spid="85" grpId="0"/>
      <p:bldP spid="86" grpId="0"/>
      <p:bldP spid="86" grpId="1"/>
      <p:bldP spid="87" grpId="0"/>
      <p:bldP spid="88" grpId="0"/>
      <p:bldP spid="89" grpId="0"/>
      <p:bldP spid="92" grpId="0"/>
      <p:bldP spid="93" grpId="0"/>
      <p:bldP spid="94" grpId="0"/>
      <p:bldP spid="95" grpId="0"/>
      <p:bldP spid="95" grpId="1"/>
      <p:bldP spid="96" grpId="0"/>
      <p:bldP spid="97" grpId="0"/>
      <p:bldP spid="98" grpId="0"/>
      <p:bldP spid="101" grpId="0"/>
      <p:bldP spid="102" grpId="0"/>
      <p:bldP spid="103" grpId="0"/>
      <p:bldP spid="104" grpId="0"/>
      <p:bldP spid="10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152400" y="213360"/>
            <a:ext cx="14112240" cy="78175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8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80" b="1">
                <a:latin typeface="VNI-Times" pitchFamily="2" charset="0"/>
              </a:rPr>
              <a:t>Trong moät tam giaùc vuoâng,                                      </a:t>
            </a:r>
          </a:p>
        </p:txBody>
      </p:sp>
      <p:sp>
        <p:nvSpPr>
          <p:cNvPr id="103437" name="AutoShape 13"/>
          <p:cNvSpPr>
            <a:spLocks noChangeArrowheads="1"/>
          </p:cNvSpPr>
          <p:nvPr/>
        </p:nvSpPr>
        <p:spPr bwMode="auto">
          <a:xfrm>
            <a:off x="6583680" y="5669280"/>
            <a:ext cx="4389120" cy="822960"/>
          </a:xfrm>
          <a:prstGeom prst="wedgeEllipseCallout">
            <a:avLst>
              <a:gd name="adj1" fmla="val -32292"/>
              <a:gd name="adj2" fmla="val -189352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840" b="1">
                <a:solidFill>
                  <a:srgbClr val="FF0000"/>
                </a:solidFill>
                <a:latin typeface="VNI-Times" pitchFamily="2" charset="0"/>
              </a:rPr>
              <a:t>Caïnh huyeàn</a:t>
            </a:r>
          </a:p>
        </p:txBody>
      </p:sp>
      <p:sp>
        <p:nvSpPr>
          <p:cNvPr id="103453" name="AutoShape 29"/>
          <p:cNvSpPr>
            <a:spLocks noChangeArrowheads="1"/>
          </p:cNvSpPr>
          <p:nvPr/>
        </p:nvSpPr>
        <p:spPr bwMode="auto">
          <a:xfrm>
            <a:off x="10850880" y="5669280"/>
            <a:ext cx="3779520" cy="822960"/>
          </a:xfrm>
          <a:prstGeom prst="wedgeEllipseCallout">
            <a:avLst>
              <a:gd name="adj1" fmla="val -101208"/>
              <a:gd name="adj2" fmla="val -19768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840" b="1">
                <a:solidFill>
                  <a:srgbClr val="FF0000"/>
                </a:solidFill>
                <a:latin typeface="VNI-Times" pitchFamily="2" charset="0"/>
              </a:rPr>
              <a:t>sin goùc ñoái</a:t>
            </a:r>
          </a:p>
        </p:txBody>
      </p:sp>
      <p:sp>
        <p:nvSpPr>
          <p:cNvPr id="103455" name="Text Box 31"/>
          <p:cNvSpPr txBox="1">
            <a:spLocks noChangeArrowheads="1"/>
          </p:cNvSpPr>
          <p:nvPr/>
        </p:nvSpPr>
        <p:spPr bwMode="auto">
          <a:xfrm>
            <a:off x="2194560" y="1403128"/>
            <a:ext cx="10363200" cy="78175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80" b="1">
                <a:latin typeface="VNI-Times" pitchFamily="2" charset="0"/>
                <a:cs typeface="Arial" charset="0"/>
              </a:rPr>
              <a:t>a)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*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solidFill>
                  <a:srgbClr val="000099"/>
                </a:solidFill>
                <a:latin typeface="VNI-Times" pitchFamily="2" charset="0"/>
                <a:cs typeface="Arial" charset="0"/>
              </a:rPr>
              <a:t>Caïnh huyeàn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nhaân vôùi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solidFill>
                  <a:srgbClr val="0066FF"/>
                </a:solidFill>
                <a:latin typeface="VNI-Times" pitchFamily="2" charset="0"/>
                <a:cs typeface="Arial" charset="0"/>
              </a:rPr>
              <a:t>sin goùc ñoái </a:t>
            </a:r>
          </a:p>
        </p:txBody>
      </p:sp>
      <p:sp>
        <p:nvSpPr>
          <p:cNvPr id="103457" name="Text Box 33"/>
          <p:cNvSpPr txBox="1">
            <a:spLocks noChangeArrowheads="1"/>
          </p:cNvSpPr>
          <p:nvPr/>
        </p:nvSpPr>
        <p:spPr bwMode="auto">
          <a:xfrm>
            <a:off x="7193280" y="213360"/>
            <a:ext cx="6918960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80" b="1">
                <a:solidFill>
                  <a:srgbClr val="FF0000"/>
                </a:solidFill>
                <a:latin typeface="VNI-Times" pitchFamily="2" charset="0"/>
              </a:rPr>
              <a:t>moãi caïnh goùc vuoâng baèng:</a:t>
            </a:r>
          </a:p>
        </p:txBody>
      </p:sp>
      <p:sp>
        <p:nvSpPr>
          <p:cNvPr id="9223" name="Text Box 55"/>
          <p:cNvSpPr txBox="1">
            <a:spLocks noChangeArrowheads="1"/>
          </p:cNvSpPr>
          <p:nvPr/>
        </p:nvSpPr>
        <p:spPr bwMode="auto">
          <a:xfrm>
            <a:off x="5730240" y="3360420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b</a:t>
            </a:r>
          </a:p>
        </p:txBody>
      </p:sp>
      <p:sp>
        <p:nvSpPr>
          <p:cNvPr id="9224" name="Text Box 56"/>
          <p:cNvSpPr txBox="1">
            <a:spLocks noChangeArrowheads="1"/>
          </p:cNvSpPr>
          <p:nvPr/>
        </p:nvSpPr>
        <p:spPr bwMode="auto">
          <a:xfrm>
            <a:off x="6339840" y="3360420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=</a:t>
            </a:r>
          </a:p>
        </p:txBody>
      </p:sp>
      <p:sp>
        <p:nvSpPr>
          <p:cNvPr id="9225" name="Text Box 57"/>
          <p:cNvSpPr txBox="1">
            <a:spLocks noChangeArrowheads="1"/>
          </p:cNvSpPr>
          <p:nvPr/>
        </p:nvSpPr>
        <p:spPr bwMode="auto">
          <a:xfrm>
            <a:off x="7040880" y="338328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a </a:t>
            </a:r>
          </a:p>
        </p:txBody>
      </p:sp>
      <p:sp>
        <p:nvSpPr>
          <p:cNvPr id="9226" name="Text Box 58"/>
          <p:cNvSpPr txBox="1">
            <a:spLocks noChangeArrowheads="1"/>
          </p:cNvSpPr>
          <p:nvPr/>
        </p:nvSpPr>
        <p:spPr bwMode="auto">
          <a:xfrm>
            <a:off x="8046720" y="3337561"/>
            <a:ext cx="182880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sin B</a:t>
            </a:r>
          </a:p>
        </p:txBody>
      </p:sp>
      <p:sp>
        <p:nvSpPr>
          <p:cNvPr id="9227" name="Text Box 59"/>
          <p:cNvSpPr txBox="1">
            <a:spLocks noChangeArrowheads="1"/>
          </p:cNvSpPr>
          <p:nvPr/>
        </p:nvSpPr>
        <p:spPr bwMode="auto">
          <a:xfrm>
            <a:off x="10363200" y="333756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a</a:t>
            </a:r>
          </a:p>
        </p:txBody>
      </p:sp>
      <p:sp>
        <p:nvSpPr>
          <p:cNvPr id="9228" name="Text Box 60"/>
          <p:cNvSpPr txBox="1">
            <a:spLocks noChangeArrowheads="1"/>
          </p:cNvSpPr>
          <p:nvPr/>
        </p:nvSpPr>
        <p:spPr bwMode="auto">
          <a:xfrm>
            <a:off x="9662160" y="3406140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=</a:t>
            </a:r>
          </a:p>
        </p:txBody>
      </p:sp>
      <p:sp>
        <p:nvSpPr>
          <p:cNvPr id="9229" name="Text Box 61"/>
          <p:cNvSpPr txBox="1">
            <a:spLocks noChangeArrowheads="1"/>
          </p:cNvSpPr>
          <p:nvPr/>
        </p:nvSpPr>
        <p:spPr bwMode="auto">
          <a:xfrm>
            <a:off x="11338560" y="3337561"/>
            <a:ext cx="207264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cos C</a:t>
            </a:r>
          </a:p>
        </p:txBody>
      </p:sp>
      <p:sp>
        <p:nvSpPr>
          <p:cNvPr id="9230" name="Text Box 62"/>
          <p:cNvSpPr txBox="1">
            <a:spLocks noChangeArrowheads="1"/>
          </p:cNvSpPr>
          <p:nvPr/>
        </p:nvSpPr>
        <p:spPr bwMode="auto">
          <a:xfrm>
            <a:off x="7559040" y="3223261"/>
            <a:ext cx="7315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400" b="1">
                <a:latin typeface="VNI-Times" pitchFamily="2" charset="0"/>
              </a:rPr>
              <a:t>.</a:t>
            </a:r>
          </a:p>
        </p:txBody>
      </p:sp>
      <p:sp>
        <p:nvSpPr>
          <p:cNvPr id="9231" name="Text Box 63"/>
          <p:cNvSpPr txBox="1">
            <a:spLocks noChangeArrowheads="1"/>
          </p:cNvSpPr>
          <p:nvPr/>
        </p:nvSpPr>
        <p:spPr bwMode="auto">
          <a:xfrm>
            <a:off x="10850880" y="3223261"/>
            <a:ext cx="7315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400" b="1">
                <a:latin typeface="VNI-Times" pitchFamily="2" charset="0"/>
              </a:rPr>
              <a:t>.</a:t>
            </a:r>
          </a:p>
        </p:txBody>
      </p:sp>
      <p:sp>
        <p:nvSpPr>
          <p:cNvPr id="9232" name="Text Box 64"/>
          <p:cNvSpPr txBox="1">
            <a:spLocks noChangeArrowheads="1"/>
          </p:cNvSpPr>
          <p:nvPr/>
        </p:nvSpPr>
        <p:spPr bwMode="auto">
          <a:xfrm>
            <a:off x="5730240" y="4046220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c</a:t>
            </a:r>
          </a:p>
        </p:txBody>
      </p:sp>
      <p:sp>
        <p:nvSpPr>
          <p:cNvPr id="9233" name="Text Box 65"/>
          <p:cNvSpPr txBox="1">
            <a:spLocks noChangeArrowheads="1"/>
          </p:cNvSpPr>
          <p:nvPr/>
        </p:nvSpPr>
        <p:spPr bwMode="auto">
          <a:xfrm>
            <a:off x="6339840" y="4046220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=</a:t>
            </a:r>
          </a:p>
        </p:txBody>
      </p:sp>
      <p:sp>
        <p:nvSpPr>
          <p:cNvPr id="9234" name="Text Box 66"/>
          <p:cNvSpPr txBox="1">
            <a:spLocks noChangeArrowheads="1"/>
          </p:cNvSpPr>
          <p:nvPr/>
        </p:nvSpPr>
        <p:spPr bwMode="auto">
          <a:xfrm>
            <a:off x="7010400" y="402336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a</a:t>
            </a:r>
            <a:r>
              <a:rPr lang="en-US" altLang="en-US" sz="5120" b="1">
                <a:solidFill>
                  <a:srgbClr val="FFFF0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9235" name="Text Box 67"/>
          <p:cNvSpPr txBox="1">
            <a:spLocks noChangeArrowheads="1"/>
          </p:cNvSpPr>
          <p:nvPr/>
        </p:nvSpPr>
        <p:spPr bwMode="auto">
          <a:xfrm>
            <a:off x="7985760" y="4046220"/>
            <a:ext cx="182880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sin C</a:t>
            </a:r>
          </a:p>
        </p:txBody>
      </p:sp>
      <p:sp>
        <p:nvSpPr>
          <p:cNvPr id="9236" name="Text Box 68"/>
          <p:cNvSpPr txBox="1">
            <a:spLocks noChangeArrowheads="1"/>
          </p:cNvSpPr>
          <p:nvPr/>
        </p:nvSpPr>
        <p:spPr bwMode="auto">
          <a:xfrm>
            <a:off x="10363200" y="402336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a</a:t>
            </a:r>
          </a:p>
        </p:txBody>
      </p:sp>
      <p:sp>
        <p:nvSpPr>
          <p:cNvPr id="9237" name="Text Box 69"/>
          <p:cNvSpPr txBox="1">
            <a:spLocks noChangeArrowheads="1"/>
          </p:cNvSpPr>
          <p:nvPr/>
        </p:nvSpPr>
        <p:spPr bwMode="auto">
          <a:xfrm>
            <a:off x="9631680" y="406908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=</a:t>
            </a:r>
          </a:p>
        </p:txBody>
      </p:sp>
      <p:sp>
        <p:nvSpPr>
          <p:cNvPr id="9238" name="Text Box 70"/>
          <p:cNvSpPr txBox="1">
            <a:spLocks noChangeArrowheads="1"/>
          </p:cNvSpPr>
          <p:nvPr/>
        </p:nvSpPr>
        <p:spPr bwMode="auto">
          <a:xfrm>
            <a:off x="11338560" y="4023361"/>
            <a:ext cx="207264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latin typeface="VNI-Times" pitchFamily="2" charset="0"/>
              </a:rPr>
              <a:t>cos B</a:t>
            </a:r>
          </a:p>
        </p:txBody>
      </p:sp>
      <p:sp>
        <p:nvSpPr>
          <p:cNvPr id="9239" name="Text Box 71"/>
          <p:cNvSpPr txBox="1">
            <a:spLocks noChangeArrowheads="1"/>
          </p:cNvSpPr>
          <p:nvPr/>
        </p:nvSpPr>
        <p:spPr bwMode="auto">
          <a:xfrm>
            <a:off x="7559040" y="3909061"/>
            <a:ext cx="7315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400" b="1">
                <a:latin typeface="VNI-Times" pitchFamily="2" charset="0"/>
              </a:rPr>
              <a:t>.</a:t>
            </a:r>
          </a:p>
        </p:txBody>
      </p:sp>
      <p:sp>
        <p:nvSpPr>
          <p:cNvPr id="9240" name="Text Box 72"/>
          <p:cNvSpPr txBox="1">
            <a:spLocks noChangeArrowheads="1"/>
          </p:cNvSpPr>
          <p:nvPr/>
        </p:nvSpPr>
        <p:spPr bwMode="auto">
          <a:xfrm>
            <a:off x="10850880" y="3909061"/>
            <a:ext cx="7315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400" b="1">
                <a:latin typeface="VNI-Times" pitchFamily="2" charset="0"/>
              </a:rPr>
              <a:t>.</a:t>
            </a:r>
          </a:p>
        </p:txBody>
      </p:sp>
      <p:sp>
        <p:nvSpPr>
          <p:cNvPr id="103516" name="Text Box 92"/>
          <p:cNvSpPr txBox="1">
            <a:spLocks noChangeArrowheads="1"/>
          </p:cNvSpPr>
          <p:nvPr/>
        </p:nvSpPr>
        <p:spPr bwMode="auto">
          <a:xfrm>
            <a:off x="5730240" y="3360420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00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03517" name="Text Box 93"/>
          <p:cNvSpPr txBox="1">
            <a:spLocks noChangeArrowheads="1"/>
          </p:cNvSpPr>
          <p:nvPr/>
        </p:nvSpPr>
        <p:spPr bwMode="auto">
          <a:xfrm>
            <a:off x="5730240" y="4046220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00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03519" name="Text Box 95"/>
          <p:cNvSpPr txBox="1">
            <a:spLocks noChangeArrowheads="1"/>
          </p:cNvSpPr>
          <p:nvPr/>
        </p:nvSpPr>
        <p:spPr bwMode="auto">
          <a:xfrm>
            <a:off x="7040880" y="338328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3300"/>
                </a:solidFill>
                <a:latin typeface="VNI-Times" pitchFamily="2" charset="0"/>
              </a:rPr>
              <a:t>a</a:t>
            </a:r>
            <a:r>
              <a:rPr lang="en-US" altLang="en-US" sz="5120" b="1">
                <a:latin typeface="VNI-Times" pitchFamily="2" charset="0"/>
              </a:rPr>
              <a:t> </a:t>
            </a:r>
          </a:p>
        </p:txBody>
      </p:sp>
      <p:sp>
        <p:nvSpPr>
          <p:cNvPr id="103521" name="Text Box 97"/>
          <p:cNvSpPr txBox="1">
            <a:spLocks noChangeArrowheads="1"/>
          </p:cNvSpPr>
          <p:nvPr/>
        </p:nvSpPr>
        <p:spPr bwMode="auto">
          <a:xfrm>
            <a:off x="7010400" y="402336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3300"/>
                </a:solidFill>
                <a:latin typeface="VNI-Times" pitchFamily="2" charset="0"/>
              </a:rPr>
              <a:t>a </a:t>
            </a:r>
          </a:p>
        </p:txBody>
      </p:sp>
      <p:sp>
        <p:nvSpPr>
          <p:cNvPr id="103522" name="Text Box 98"/>
          <p:cNvSpPr txBox="1">
            <a:spLocks noChangeArrowheads="1"/>
          </p:cNvSpPr>
          <p:nvPr/>
        </p:nvSpPr>
        <p:spPr bwMode="auto">
          <a:xfrm>
            <a:off x="8046720" y="3337561"/>
            <a:ext cx="19507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3300"/>
                </a:solidFill>
                <a:latin typeface="VNI-Times" pitchFamily="2" charset="0"/>
              </a:rPr>
              <a:t>sin B</a:t>
            </a:r>
            <a:r>
              <a:rPr lang="en-US" altLang="en-US" sz="5120" b="1">
                <a:latin typeface="VNI-Times" pitchFamily="2" charset="0"/>
              </a:rPr>
              <a:t> </a:t>
            </a:r>
          </a:p>
        </p:txBody>
      </p:sp>
      <p:sp>
        <p:nvSpPr>
          <p:cNvPr id="103523" name="Text Box 99"/>
          <p:cNvSpPr txBox="1">
            <a:spLocks noChangeArrowheads="1"/>
          </p:cNvSpPr>
          <p:nvPr/>
        </p:nvSpPr>
        <p:spPr bwMode="auto">
          <a:xfrm>
            <a:off x="7985760" y="4046220"/>
            <a:ext cx="19507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3300"/>
                </a:solidFill>
                <a:latin typeface="VNI-Times" pitchFamily="2" charset="0"/>
              </a:rPr>
              <a:t>sin C </a:t>
            </a:r>
          </a:p>
        </p:txBody>
      </p:sp>
      <p:sp>
        <p:nvSpPr>
          <p:cNvPr id="103526" name="Text Box 102"/>
          <p:cNvSpPr txBox="1">
            <a:spLocks noChangeArrowheads="1"/>
          </p:cNvSpPr>
          <p:nvPr/>
        </p:nvSpPr>
        <p:spPr bwMode="auto">
          <a:xfrm>
            <a:off x="10363200" y="402336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3300"/>
                </a:solidFill>
                <a:latin typeface="VNI-Times" pitchFamily="2" charset="0"/>
              </a:rPr>
              <a:t>a</a:t>
            </a:r>
            <a:r>
              <a:rPr lang="en-US" altLang="en-US" sz="5120" b="1">
                <a:latin typeface="VNI-Times" pitchFamily="2" charset="0"/>
              </a:rPr>
              <a:t> </a:t>
            </a:r>
          </a:p>
        </p:txBody>
      </p:sp>
      <p:sp>
        <p:nvSpPr>
          <p:cNvPr id="103527" name="Text Box 103"/>
          <p:cNvSpPr txBox="1">
            <a:spLocks noChangeArrowheads="1"/>
          </p:cNvSpPr>
          <p:nvPr/>
        </p:nvSpPr>
        <p:spPr bwMode="auto">
          <a:xfrm>
            <a:off x="10363200" y="3337561"/>
            <a:ext cx="73152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3300"/>
                </a:solidFill>
                <a:latin typeface="VNI-Times" pitchFamily="2" charset="0"/>
              </a:rPr>
              <a:t>a </a:t>
            </a:r>
          </a:p>
        </p:txBody>
      </p:sp>
      <p:sp>
        <p:nvSpPr>
          <p:cNvPr id="103528" name="AutoShape 104"/>
          <p:cNvSpPr>
            <a:spLocks noChangeArrowheads="1"/>
          </p:cNvSpPr>
          <p:nvPr/>
        </p:nvSpPr>
        <p:spPr bwMode="auto">
          <a:xfrm>
            <a:off x="6522720" y="5669280"/>
            <a:ext cx="4389120" cy="822960"/>
          </a:xfrm>
          <a:prstGeom prst="wedgeEllipseCallout">
            <a:avLst>
              <a:gd name="adj1" fmla="val 43403"/>
              <a:gd name="adj2" fmla="val -186574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840" b="1">
                <a:solidFill>
                  <a:srgbClr val="FF0000"/>
                </a:solidFill>
                <a:latin typeface="VNI-Times" pitchFamily="2" charset="0"/>
              </a:rPr>
              <a:t>Caïnh huyeàn</a:t>
            </a:r>
          </a:p>
        </p:txBody>
      </p:sp>
      <p:sp>
        <p:nvSpPr>
          <p:cNvPr id="103529" name="Text Box 105"/>
          <p:cNvSpPr txBox="1">
            <a:spLocks noChangeArrowheads="1"/>
          </p:cNvSpPr>
          <p:nvPr/>
        </p:nvSpPr>
        <p:spPr bwMode="auto">
          <a:xfrm>
            <a:off x="11346181" y="3348991"/>
            <a:ext cx="207264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3300"/>
                </a:solidFill>
                <a:latin typeface="VNI-Times" pitchFamily="2" charset="0"/>
              </a:rPr>
              <a:t>cos C</a:t>
            </a:r>
          </a:p>
        </p:txBody>
      </p:sp>
      <p:sp>
        <p:nvSpPr>
          <p:cNvPr id="103530" name="Text Box 106"/>
          <p:cNvSpPr txBox="1">
            <a:spLocks noChangeArrowheads="1"/>
          </p:cNvSpPr>
          <p:nvPr/>
        </p:nvSpPr>
        <p:spPr bwMode="auto">
          <a:xfrm>
            <a:off x="11346181" y="4023361"/>
            <a:ext cx="207264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120" b="1">
                <a:solidFill>
                  <a:srgbClr val="FF3300"/>
                </a:solidFill>
                <a:latin typeface="VNI-Times" pitchFamily="2" charset="0"/>
              </a:rPr>
              <a:t>cos B</a:t>
            </a:r>
          </a:p>
        </p:txBody>
      </p:sp>
      <p:sp>
        <p:nvSpPr>
          <p:cNvPr id="103531" name="AutoShape 107"/>
          <p:cNvSpPr>
            <a:spLocks noChangeArrowheads="1"/>
          </p:cNvSpPr>
          <p:nvPr/>
        </p:nvSpPr>
        <p:spPr bwMode="auto">
          <a:xfrm>
            <a:off x="10850880" y="5669280"/>
            <a:ext cx="3779520" cy="822960"/>
          </a:xfrm>
          <a:prstGeom prst="wedgeEllipseCallout">
            <a:avLst>
              <a:gd name="adj1" fmla="val -17338"/>
              <a:gd name="adj2" fmla="val -18379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840" b="1">
                <a:solidFill>
                  <a:srgbClr val="FF0000"/>
                </a:solidFill>
                <a:latin typeface="VNI-Times" pitchFamily="2" charset="0"/>
              </a:rPr>
              <a:t>cos goùc keà</a:t>
            </a:r>
          </a:p>
        </p:txBody>
      </p:sp>
      <p:sp>
        <p:nvSpPr>
          <p:cNvPr id="103532" name="Text Box 108"/>
          <p:cNvSpPr txBox="1">
            <a:spLocks noChangeArrowheads="1"/>
          </p:cNvSpPr>
          <p:nvPr/>
        </p:nvSpPr>
        <p:spPr bwMode="auto">
          <a:xfrm>
            <a:off x="2194560" y="2180368"/>
            <a:ext cx="10363200" cy="78175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  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*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solidFill>
                  <a:srgbClr val="000099"/>
                </a:solidFill>
                <a:latin typeface="VNI-Times" pitchFamily="2" charset="0"/>
                <a:cs typeface="Arial" charset="0"/>
              </a:rPr>
              <a:t>Caïnh huyeàn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latin typeface="VNI-Times" pitchFamily="2" charset="0"/>
                <a:cs typeface="Arial" charset="0"/>
              </a:rPr>
              <a:t>nhaân vôùi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4480" b="1">
                <a:solidFill>
                  <a:srgbClr val="FF0000"/>
                </a:solidFill>
                <a:latin typeface="VNI-Times" pitchFamily="2" charset="0"/>
                <a:cs typeface="Arial" charset="0"/>
              </a:rPr>
              <a:t>cosin goùc keà</a:t>
            </a:r>
            <a:r>
              <a:rPr lang="en-US" altLang="en-US" sz="448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</a:p>
        </p:txBody>
      </p:sp>
      <p:sp>
        <p:nvSpPr>
          <p:cNvPr id="9254" name="AutoShape 17"/>
          <p:cNvSpPr>
            <a:spLocks noChangeArrowheads="1"/>
          </p:cNvSpPr>
          <p:nvPr/>
        </p:nvSpPr>
        <p:spPr bwMode="auto">
          <a:xfrm>
            <a:off x="731520" y="1920240"/>
            <a:ext cx="2682240" cy="3200400"/>
          </a:xfrm>
          <a:prstGeom prst="rtTriangle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9255" name="Text Box 18"/>
          <p:cNvSpPr txBox="1">
            <a:spLocks noChangeArrowheads="1"/>
          </p:cNvSpPr>
          <p:nvPr/>
        </p:nvSpPr>
        <p:spPr bwMode="auto">
          <a:xfrm>
            <a:off x="121920" y="4892040"/>
            <a:ext cx="73152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840" b="1">
                <a:latin typeface=".VnTime" pitchFamily="34" charset="0"/>
              </a:rPr>
              <a:t>A</a:t>
            </a:r>
          </a:p>
        </p:txBody>
      </p:sp>
      <p:sp>
        <p:nvSpPr>
          <p:cNvPr id="9256" name="Text Box 19"/>
          <p:cNvSpPr txBox="1">
            <a:spLocks noChangeArrowheads="1"/>
          </p:cNvSpPr>
          <p:nvPr/>
        </p:nvSpPr>
        <p:spPr bwMode="auto">
          <a:xfrm>
            <a:off x="91440" y="1714501"/>
            <a:ext cx="73152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840" b="1">
                <a:latin typeface=".VnTime" pitchFamily="34" charset="0"/>
              </a:rPr>
              <a:t>B</a:t>
            </a:r>
          </a:p>
        </p:txBody>
      </p:sp>
      <p:sp>
        <p:nvSpPr>
          <p:cNvPr id="9257" name="Text Box 20"/>
          <p:cNvSpPr txBox="1">
            <a:spLocks noChangeArrowheads="1"/>
          </p:cNvSpPr>
          <p:nvPr/>
        </p:nvSpPr>
        <p:spPr bwMode="auto">
          <a:xfrm>
            <a:off x="3413760" y="4846320"/>
            <a:ext cx="73152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840" b="1">
                <a:latin typeface=".VnTime" pitchFamily="34" charset="0"/>
              </a:rPr>
              <a:t>C</a:t>
            </a:r>
          </a:p>
        </p:txBody>
      </p:sp>
      <p:sp>
        <p:nvSpPr>
          <p:cNvPr id="9258" name="Arc 21"/>
          <p:cNvSpPr>
            <a:spLocks/>
          </p:cNvSpPr>
          <p:nvPr/>
        </p:nvSpPr>
        <p:spPr bwMode="auto">
          <a:xfrm rot="16646188">
            <a:off x="2748597" y="4431982"/>
            <a:ext cx="558166" cy="853440"/>
          </a:xfrm>
          <a:custGeom>
            <a:avLst/>
            <a:gdLst>
              <a:gd name="T0" fmla="*/ 0 w 18801"/>
              <a:gd name="T1" fmla="*/ 2147483646 h 21600"/>
              <a:gd name="T2" fmla="*/ 2147483646 w 18801"/>
              <a:gd name="T3" fmla="*/ 2147483646 h 21600"/>
              <a:gd name="T4" fmla="*/ 2147483646 w 18801"/>
              <a:gd name="T5" fmla="*/ 2147483646 h 21600"/>
              <a:gd name="T6" fmla="*/ 0 60000 65536"/>
              <a:gd name="T7" fmla="*/ 0 60000 65536"/>
              <a:gd name="T8" fmla="*/ 0 60000 65536"/>
              <a:gd name="T9" fmla="*/ 0 w 18801"/>
              <a:gd name="T10" fmla="*/ 0 h 21600"/>
              <a:gd name="T11" fmla="*/ 18801 w 1880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01" h="21600" fill="none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</a:path>
              <a:path w="18801" h="21600" stroke="0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  <a:lnTo>
                  <a:pt x="2568" y="21600"/>
                </a:lnTo>
                <a:lnTo>
                  <a:pt x="0" y="153"/>
                </a:lnTo>
                <a:close/>
              </a:path>
            </a:pathLst>
          </a:custGeom>
          <a:solidFill>
            <a:srgbClr val="0000FF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59" name="Arc 22"/>
          <p:cNvSpPr>
            <a:spLocks/>
          </p:cNvSpPr>
          <p:nvPr/>
        </p:nvSpPr>
        <p:spPr bwMode="auto">
          <a:xfrm rot="7715479">
            <a:off x="622936" y="1979931"/>
            <a:ext cx="506730" cy="802640"/>
          </a:xfrm>
          <a:custGeom>
            <a:avLst/>
            <a:gdLst>
              <a:gd name="T0" fmla="*/ 2147483646 w 17116"/>
              <a:gd name="T1" fmla="*/ 0 h 20317"/>
              <a:gd name="T2" fmla="*/ 2147483646 w 17116"/>
              <a:gd name="T3" fmla="*/ 2147483646 h 20317"/>
              <a:gd name="T4" fmla="*/ 0 w 17116"/>
              <a:gd name="T5" fmla="*/ 2147483646 h 20317"/>
              <a:gd name="T6" fmla="*/ 0 60000 65536"/>
              <a:gd name="T7" fmla="*/ 0 60000 65536"/>
              <a:gd name="T8" fmla="*/ 0 60000 65536"/>
              <a:gd name="T9" fmla="*/ 0 w 17116"/>
              <a:gd name="T10" fmla="*/ 0 h 20317"/>
              <a:gd name="T11" fmla="*/ 17116 w 17116"/>
              <a:gd name="T12" fmla="*/ 20317 h 203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116" h="20317" fill="none" extrusionOk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</a:path>
              <a:path w="17116" h="20317" stroke="0" extrusionOk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  <a:lnTo>
                  <a:pt x="0" y="20317"/>
                </a:lnTo>
                <a:lnTo>
                  <a:pt x="7332" y="-1"/>
                </a:lnTo>
                <a:close/>
              </a:path>
            </a:pathLst>
          </a:custGeom>
          <a:solidFill>
            <a:srgbClr val="FF6600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60" name="Group 23"/>
          <p:cNvGrpSpPr>
            <a:grpSpLocks/>
          </p:cNvGrpSpPr>
          <p:nvPr/>
        </p:nvGrpSpPr>
        <p:grpSpPr bwMode="auto">
          <a:xfrm>
            <a:off x="731520" y="4754880"/>
            <a:ext cx="487680" cy="365760"/>
            <a:chOff x="720" y="1584"/>
            <a:chExt cx="192" cy="192"/>
          </a:xfrm>
        </p:grpSpPr>
        <p:sp>
          <p:nvSpPr>
            <p:cNvPr id="9265" name="Line 24"/>
            <p:cNvSpPr>
              <a:spLocks noChangeShapeType="1"/>
            </p:cNvSpPr>
            <p:nvPr/>
          </p:nvSpPr>
          <p:spPr bwMode="auto">
            <a:xfrm>
              <a:off x="720" y="158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6" name="Line 25"/>
            <p:cNvSpPr>
              <a:spLocks noChangeShapeType="1"/>
            </p:cNvSpPr>
            <p:nvPr/>
          </p:nvSpPr>
          <p:spPr bwMode="auto">
            <a:xfrm>
              <a:off x="912" y="15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61" name="Text Box 26"/>
          <p:cNvSpPr txBox="1">
            <a:spLocks noChangeArrowheads="1"/>
          </p:cNvSpPr>
          <p:nvPr/>
        </p:nvSpPr>
        <p:spPr bwMode="auto">
          <a:xfrm>
            <a:off x="43181" y="3185160"/>
            <a:ext cx="731520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80">
                <a:latin typeface="VNI-Times" pitchFamily="2" charset="0"/>
              </a:rPr>
              <a:t>c</a:t>
            </a:r>
          </a:p>
        </p:txBody>
      </p:sp>
      <p:sp>
        <p:nvSpPr>
          <p:cNvPr id="9262" name="Text Box 27"/>
          <p:cNvSpPr txBox="1">
            <a:spLocks noChangeArrowheads="1"/>
          </p:cNvSpPr>
          <p:nvPr/>
        </p:nvSpPr>
        <p:spPr bwMode="auto">
          <a:xfrm>
            <a:off x="1760221" y="5029200"/>
            <a:ext cx="731520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80">
                <a:latin typeface="VNI-Times" pitchFamily="2" charset="0"/>
              </a:rPr>
              <a:t>b</a:t>
            </a:r>
          </a:p>
        </p:txBody>
      </p:sp>
      <p:sp>
        <p:nvSpPr>
          <p:cNvPr id="9263" name="Text Box 28"/>
          <p:cNvSpPr txBox="1">
            <a:spLocks noChangeArrowheads="1"/>
          </p:cNvSpPr>
          <p:nvPr/>
        </p:nvSpPr>
        <p:spPr bwMode="auto">
          <a:xfrm>
            <a:off x="2194560" y="3168016"/>
            <a:ext cx="731520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80">
                <a:latin typeface="VNI-Times" pitchFamily="2" charset="0"/>
              </a:rPr>
              <a:t>a</a:t>
            </a:r>
          </a:p>
        </p:txBody>
      </p:sp>
      <p:sp>
        <p:nvSpPr>
          <p:cNvPr id="103525" name="AutoShape 101"/>
          <p:cNvSpPr>
            <a:spLocks noChangeArrowheads="1"/>
          </p:cNvSpPr>
          <p:nvPr/>
        </p:nvSpPr>
        <p:spPr bwMode="auto">
          <a:xfrm>
            <a:off x="2804160" y="5486400"/>
            <a:ext cx="3657600" cy="1280160"/>
          </a:xfrm>
          <a:prstGeom prst="wedgeEllipseCallout">
            <a:avLst>
              <a:gd name="adj1" fmla="val 32083"/>
              <a:gd name="adj2" fmla="val -1235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840" b="1">
                <a:solidFill>
                  <a:srgbClr val="FF0000"/>
                </a:solidFill>
                <a:latin typeface="VNI-Times" pitchFamily="2" charset="0"/>
              </a:rPr>
              <a:t>Caïnh goùc vuoâng</a:t>
            </a:r>
          </a:p>
        </p:txBody>
      </p:sp>
    </p:spTree>
    <p:extLst>
      <p:ext uri="{BB962C8B-B14F-4D97-AF65-F5344CB8AC3E}">
        <p14:creationId xmlns:p14="http://schemas.microsoft.com/office/powerpoint/2010/main" val="94919747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0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1035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2000" fill="hold"/>
                                        <p:tgtEl>
                                          <p:spTgt spid="1035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2000" fill="hold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1035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2000"/>
                                        <p:tgtEl>
                                          <p:spTgt spid="10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125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mph" presetSubtype="0" autoRev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2000" fill="hold"/>
                                        <p:tgtEl>
                                          <p:spTgt spid="1035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0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2000" fill="hold"/>
                                        <p:tgtEl>
                                          <p:spTgt spid="1035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mph" presetSubtype="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2000" fill="hold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0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1" dur="2000" fill="hold"/>
                                        <p:tgtEl>
                                          <p:spTgt spid="1035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6" dur="500"/>
                                        <p:tgtEl>
                                          <p:spTgt spid="10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1250"/>
                                        <p:tgtEl>
                                          <p:spTgt spid="10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5" dur="5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500"/>
                                        <p:tgtEl>
                                          <p:spTgt spid="103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4" dur="500"/>
                                        <p:tgtEl>
                                          <p:spTgt spid="103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7" dur="5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7" grpId="0" animBg="1"/>
      <p:bldP spid="103437" grpId="1" animBg="1"/>
      <p:bldP spid="103453" grpId="0" animBg="1"/>
      <p:bldP spid="103453" grpId="1" animBg="1"/>
      <p:bldP spid="103453" grpId="2" animBg="1"/>
      <p:bldP spid="103455" grpId="0" animBg="1"/>
      <p:bldP spid="103516" grpId="0"/>
      <p:bldP spid="103516" grpId="1"/>
      <p:bldP spid="103516" grpId="2"/>
      <p:bldP spid="103517" grpId="0" build="allAtOnce"/>
      <p:bldP spid="103517" grpId="1" build="allAtOnce"/>
      <p:bldP spid="103519" grpId="0"/>
      <p:bldP spid="103521" grpId="0"/>
      <p:bldP spid="103522" grpId="0"/>
      <p:bldP spid="103522" grpId="1"/>
      <p:bldP spid="103523" grpId="0"/>
      <p:bldP spid="103523" grpId="1"/>
      <p:bldP spid="103526" grpId="0"/>
      <p:bldP spid="103527" grpId="0"/>
      <p:bldP spid="103528" grpId="0" animBg="1"/>
      <p:bldP spid="103528" grpId="1" animBg="1"/>
      <p:bldP spid="103528" grpId="2" animBg="1"/>
      <p:bldP spid="103529" grpId="0"/>
      <p:bldP spid="103529" grpId="1"/>
      <p:bldP spid="103530" grpId="0"/>
      <p:bldP spid="103530" grpId="1"/>
      <p:bldP spid="103531" grpId="0" animBg="1"/>
      <p:bldP spid="103531" grpId="1" animBg="1"/>
      <p:bldP spid="103532" grpId="0" animBg="1"/>
      <p:bldP spid="103525" grpId="0" animBg="1"/>
      <p:bldP spid="103525" grpId="1" animBg="1"/>
    </p:bldLst>
  </p:timing>
</p:sld>
</file>

<file path=ppt/theme/theme1.xml><?xml version="1.0" encoding="utf-8"?>
<a:theme xmlns:a="http://schemas.openxmlformats.org/drawingml/2006/main" name="Default Design">
  <a:themeElements>
    <a:clrScheme name="Custom 128">
      <a:dk1>
        <a:srgbClr val="000000"/>
      </a:dk1>
      <a:lt1>
        <a:srgbClr val="FFFFFF"/>
      </a:lt1>
      <a:dk2>
        <a:srgbClr val="834C1F"/>
      </a:dk2>
      <a:lt2>
        <a:srgbClr val="C0C0C0"/>
      </a:lt2>
      <a:accent1>
        <a:srgbClr val="96C62C"/>
      </a:accent1>
      <a:accent2>
        <a:srgbClr val="E7A707"/>
      </a:accent2>
      <a:accent3>
        <a:srgbClr val="D890B1"/>
      </a:accent3>
      <a:accent4>
        <a:srgbClr val="8F8BC3"/>
      </a:accent4>
      <a:accent5>
        <a:srgbClr val="31BCCF"/>
      </a:accent5>
      <a:accent6>
        <a:srgbClr val="B9AF31"/>
      </a:accent6>
      <a:hlink>
        <a:srgbClr val="5EB5E0"/>
      </a:hlink>
      <a:folHlink>
        <a:srgbClr val="9B90DC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FFFFFF"/>
        </a:lt1>
        <a:dk2>
          <a:srgbClr val="8F354A"/>
        </a:dk2>
        <a:lt2>
          <a:srgbClr val="C0C0C0"/>
        </a:lt2>
        <a:accent1>
          <a:srgbClr val="F6A32A"/>
        </a:accent1>
        <a:accent2>
          <a:srgbClr val="EF8585"/>
        </a:accent2>
        <a:accent3>
          <a:srgbClr val="FFFFFF"/>
        </a:accent3>
        <a:accent4>
          <a:srgbClr val="000000"/>
        </a:accent4>
        <a:accent5>
          <a:srgbClr val="FACEAC"/>
        </a:accent5>
        <a:accent6>
          <a:srgbClr val="D97878"/>
        </a:accent6>
        <a:hlink>
          <a:srgbClr val="CB88D8"/>
        </a:hlink>
        <a:folHlink>
          <a:srgbClr val="8B80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336699"/>
        </a:dk2>
        <a:lt2>
          <a:srgbClr val="C0C0C0"/>
        </a:lt2>
        <a:accent1>
          <a:srgbClr val="E692B2"/>
        </a:accent1>
        <a:accent2>
          <a:srgbClr val="6EBACC"/>
        </a:accent2>
        <a:accent3>
          <a:srgbClr val="FFFFFF"/>
        </a:accent3>
        <a:accent4>
          <a:srgbClr val="000000"/>
        </a:accent4>
        <a:accent5>
          <a:srgbClr val="F0C7D5"/>
        </a:accent5>
        <a:accent6>
          <a:srgbClr val="63A8B9"/>
        </a:accent6>
        <a:hlink>
          <a:srgbClr val="85B931"/>
        </a:hlink>
        <a:folHlink>
          <a:srgbClr val="DCB73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834C1F"/>
        </a:dk2>
        <a:lt2>
          <a:srgbClr val="C0C0C0"/>
        </a:lt2>
        <a:accent1>
          <a:srgbClr val="96C62C"/>
        </a:accent1>
        <a:accent2>
          <a:srgbClr val="E7A707"/>
        </a:accent2>
        <a:accent3>
          <a:srgbClr val="FFFFFF"/>
        </a:accent3>
        <a:accent4>
          <a:srgbClr val="000000"/>
        </a:accent4>
        <a:accent5>
          <a:srgbClr val="C9DFAC"/>
        </a:accent5>
        <a:accent6>
          <a:srgbClr val="D19706"/>
        </a:accent6>
        <a:hlink>
          <a:srgbClr val="5EB5E0"/>
        </a:hlink>
        <a:folHlink>
          <a:srgbClr val="9B90D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9</TotalTime>
  <Words>1198</Words>
  <Application>Microsoft Office PowerPoint</Application>
  <PresentationFormat>Custom</PresentationFormat>
  <Paragraphs>287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7" baseType="lpstr">
      <vt:lpstr>.VnTime</vt:lpstr>
      <vt:lpstr>Arial</vt:lpstr>
      <vt:lpstr>Bookman Old Style</vt:lpstr>
      <vt:lpstr>Cambria</vt:lpstr>
      <vt:lpstr>Lobster 1.3</vt:lpstr>
      <vt:lpstr>Magneto</vt:lpstr>
      <vt:lpstr>Symbol</vt:lpstr>
      <vt:lpstr>Tahoma</vt:lpstr>
      <vt:lpstr>Times New Roman</vt:lpstr>
      <vt:lpstr>Verdana</vt:lpstr>
      <vt:lpstr>Vni 20 University</vt:lpstr>
      <vt:lpstr>VNI-Aptima</vt:lpstr>
      <vt:lpstr>VNI-Times</vt:lpstr>
      <vt:lpstr>等线</vt:lpstr>
      <vt:lpstr>Default Design</vt:lpstr>
      <vt:lpstr>Equation</vt:lpstr>
      <vt:lpstr>PowerPoint Presentation</vt:lpstr>
      <vt:lpstr>Tiết 10: Một số hệ thức về cạnh và góc trong tam giác vuông (tiết 2) </vt:lpstr>
      <vt:lpstr>PowerPoint Presentation</vt:lpstr>
      <vt:lpstr>PowerPoint Presentation</vt:lpstr>
      <vt:lpstr>NHẮC LẠI BAØI CUÕ</vt:lpstr>
      <vt:lpstr>NHẮC LẠI BAØI CUÕ</vt:lpstr>
      <vt:lpstr>YÊU CẦU BÀI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uild Design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PowerTemplate</dc:title>
  <dc:creator>www.themegallery.com</dc:creator>
  <cp:lastModifiedBy>dell</cp:lastModifiedBy>
  <cp:revision>79</cp:revision>
  <dcterms:created xsi:type="dcterms:W3CDTF">2009-09-03T06:53:26Z</dcterms:created>
  <dcterms:modified xsi:type="dcterms:W3CDTF">2021-09-29T04:38:14Z</dcterms:modified>
</cp:coreProperties>
</file>